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charts/chart1.xml" ContentType="application/vnd.openxmlformats-officedocument.drawingml.chart+xml"/>
  <Override PartName="/word/charts/chart2.xml" ContentType="application/vnd.openxmlformats-officedocument.drawingml.chart+xml"/>
  <Override PartName="/word/header3.xml" ContentType="application/vnd.openxmlformats-officedocument.wordprocessingml.header+xml"/>
  <Override PartName="/word/header4.xml" ContentType="application/vnd.openxmlformats-officedocument.wordprocessingml.header+xml"/>
  <Override PartName="/word/footer3.xml" ContentType="application/vnd.openxmlformats-officedocument.wordprocessingml.footer+xml"/>
  <Override PartName="/word/header5.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D36A1E7" w14:textId="441EA373" w:rsidR="00580EDF" w:rsidRDefault="00DD7245" w:rsidP="00FA4A4C">
      <w:pPr>
        <w:pStyle w:val="Heading1"/>
        <w:tabs>
          <w:tab w:val="left" w:pos="561"/>
          <w:tab w:val="left" w:pos="992"/>
          <w:tab w:val="left" w:pos="1412"/>
          <w:tab w:val="left" w:pos="9781"/>
        </w:tabs>
        <w:spacing w:before="0" w:line="240" w:lineRule="auto"/>
      </w:pPr>
      <w:r>
        <w:t xml:space="preserve">Section </w:t>
      </w:r>
      <w:r w:rsidR="00580EDF">
        <w:t>Check</w:t>
      </w:r>
      <w:r w:rsidR="00B86716">
        <w:t xml:space="preserve"> In </w:t>
      </w:r>
      <w:r w:rsidR="007120A8">
        <w:t xml:space="preserve">– </w:t>
      </w:r>
      <w:r w:rsidR="006B2517">
        <w:t>1.01</w:t>
      </w:r>
      <w:r w:rsidR="007120A8">
        <w:t xml:space="preserve"> </w:t>
      </w:r>
      <w:r w:rsidR="006B2517">
        <w:t>Proof</w:t>
      </w:r>
    </w:p>
    <w:p w14:paraId="37237205" w14:textId="77777777" w:rsidR="007120A8" w:rsidRPr="007120A8" w:rsidRDefault="007120A8" w:rsidP="00FA4A4C">
      <w:pPr>
        <w:tabs>
          <w:tab w:val="left" w:pos="561"/>
          <w:tab w:val="left" w:pos="992"/>
          <w:tab w:val="left" w:pos="1412"/>
          <w:tab w:val="left" w:pos="9781"/>
        </w:tabs>
        <w:spacing w:after="0" w:line="240" w:lineRule="auto"/>
      </w:pPr>
    </w:p>
    <w:p w14:paraId="1D9405F4" w14:textId="77777777" w:rsidR="00A25E82" w:rsidRDefault="00A25E82" w:rsidP="00FA4A4C">
      <w:pPr>
        <w:pStyle w:val="Heading2"/>
        <w:tabs>
          <w:tab w:val="left" w:pos="561"/>
          <w:tab w:val="left" w:pos="992"/>
          <w:tab w:val="left" w:pos="1412"/>
          <w:tab w:val="left" w:pos="9781"/>
        </w:tabs>
        <w:spacing w:before="0" w:line="240" w:lineRule="auto"/>
      </w:pPr>
      <w:r>
        <w:t>Ques</w:t>
      </w:r>
      <w:r w:rsidRPr="006147BE">
        <w:t>tio</w:t>
      </w:r>
      <w:r>
        <w:t>ns</w:t>
      </w:r>
    </w:p>
    <w:p w14:paraId="1A93D2C6" w14:textId="3D2A5F3B" w:rsidR="00A25E82" w:rsidRDefault="00A25E82">
      <w:pPr>
        <w:tabs>
          <w:tab w:val="left" w:pos="561"/>
          <w:tab w:val="left" w:pos="992"/>
          <w:tab w:val="left" w:pos="1412"/>
          <w:tab w:val="left" w:pos="9781"/>
        </w:tabs>
        <w:spacing w:after="0" w:line="240" w:lineRule="auto"/>
      </w:pPr>
    </w:p>
    <w:p w14:paraId="4076FE93" w14:textId="2299A60B" w:rsidR="008363A9" w:rsidRDefault="008A0D59">
      <w:pPr>
        <w:tabs>
          <w:tab w:val="left" w:pos="561"/>
          <w:tab w:val="left" w:pos="992"/>
          <w:tab w:val="left" w:pos="1412"/>
          <w:tab w:val="left" w:pos="9781"/>
        </w:tabs>
        <w:spacing w:after="0" w:line="240" w:lineRule="auto"/>
      </w:pPr>
      <w:r>
        <w:t xml:space="preserve"> </w:t>
      </w:r>
      <w:r w:rsidR="00A80E9B">
        <w:t>1.</w:t>
      </w:r>
      <w:r w:rsidR="00C859FF">
        <w:t>*</w:t>
      </w:r>
      <w:r w:rsidR="00A80E9B">
        <w:tab/>
      </w:r>
      <w:r w:rsidR="003A1BDB" w:rsidRPr="003A1BDB">
        <w:rPr>
          <w:position w:val="-14"/>
        </w:rPr>
        <w:object w:dxaOrig="1320" w:dyaOrig="400" w14:anchorId="0DB28D1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6pt;height:20.25pt" o:ole="">
            <v:imagedata r:id="rId8" o:title=""/>
          </v:shape>
          <o:OLEObject Type="Embed" ProgID="Equation.DSMT4" ShapeID="_x0000_i1025" DrawAspect="Content" ObjectID="_1644913073" r:id="rId9"/>
        </w:object>
      </w:r>
      <w:r w:rsidR="00875C38">
        <w:rPr>
          <w:rFonts w:cs="Arial"/>
        </w:rPr>
        <w:t xml:space="preserve"> and </w:t>
      </w:r>
      <w:r w:rsidR="003A1BDB" w:rsidRPr="003A1BDB">
        <w:rPr>
          <w:rFonts w:cs="Arial"/>
          <w:position w:val="-24"/>
        </w:rPr>
        <w:object w:dxaOrig="1240" w:dyaOrig="620" w14:anchorId="0D31F274">
          <v:shape id="_x0000_i1026" type="#_x0000_t75" style="width:62.25pt;height:30.75pt" o:ole="">
            <v:imagedata r:id="rId10" o:title=""/>
          </v:shape>
          <o:OLEObject Type="Embed" ProgID="Equation.DSMT4" ShapeID="_x0000_i1026" DrawAspect="Content" ObjectID="_1644913074" r:id="rId11"/>
        </w:object>
      </w:r>
      <w:r w:rsidR="00E100F4">
        <w:rPr>
          <w:rFonts w:cs="Arial"/>
        </w:rPr>
        <w:t>. S</w:t>
      </w:r>
      <w:r w:rsidR="0071253D">
        <w:rPr>
          <w:rFonts w:cs="Arial"/>
        </w:rPr>
        <w:t xml:space="preserve">how </w:t>
      </w:r>
      <w:r w:rsidR="00875C38">
        <w:rPr>
          <w:rFonts w:cs="Arial"/>
        </w:rPr>
        <w:t xml:space="preserve">that </w:t>
      </w:r>
      <w:r w:rsidR="001B1369" w:rsidRPr="003A1BDB">
        <w:rPr>
          <w:rFonts w:cs="Arial"/>
          <w:position w:val="-10"/>
        </w:rPr>
        <w:object w:dxaOrig="960" w:dyaOrig="320" w14:anchorId="1F24E5EE">
          <v:shape id="_x0000_i1027" type="#_x0000_t75" style="width:48pt;height:15.75pt" o:ole="">
            <v:imagedata r:id="rId12" o:title=""/>
          </v:shape>
          <o:OLEObject Type="Embed" ProgID="Equation.DSMT4" ShapeID="_x0000_i1027" DrawAspect="Content" ObjectID="_1644913075" r:id="rId13"/>
        </w:object>
      </w:r>
      <w:r w:rsidR="00875C38">
        <w:rPr>
          <w:rFonts w:cs="Arial"/>
        </w:rPr>
        <w:t>.</w:t>
      </w:r>
    </w:p>
    <w:p w14:paraId="4425B905" w14:textId="6B88C2BD" w:rsidR="00A80E9B" w:rsidRDefault="00A80E9B">
      <w:pPr>
        <w:tabs>
          <w:tab w:val="left" w:pos="561"/>
          <w:tab w:val="left" w:pos="992"/>
          <w:tab w:val="left" w:pos="1412"/>
          <w:tab w:val="left" w:pos="9781"/>
        </w:tabs>
        <w:spacing w:after="0" w:line="240" w:lineRule="auto"/>
      </w:pPr>
    </w:p>
    <w:p w14:paraId="78A3CECF" w14:textId="77777777" w:rsidR="008A0D59" w:rsidRDefault="008A0D59">
      <w:pPr>
        <w:tabs>
          <w:tab w:val="left" w:pos="561"/>
          <w:tab w:val="left" w:pos="992"/>
          <w:tab w:val="left" w:pos="1412"/>
          <w:tab w:val="left" w:pos="9781"/>
        </w:tabs>
        <w:spacing w:after="0" w:line="240" w:lineRule="auto"/>
      </w:pPr>
    </w:p>
    <w:p w14:paraId="2E04DE21" w14:textId="6A393089" w:rsidR="001B1369" w:rsidRDefault="008A0D59">
      <w:pPr>
        <w:tabs>
          <w:tab w:val="left" w:pos="561"/>
          <w:tab w:val="left" w:pos="992"/>
          <w:tab w:val="left" w:pos="1412"/>
          <w:tab w:val="left" w:pos="9781"/>
        </w:tabs>
        <w:spacing w:after="0" w:line="240" w:lineRule="auto"/>
        <w:ind w:left="555" w:hanging="555"/>
      </w:pPr>
      <w:r>
        <w:t xml:space="preserve"> </w:t>
      </w:r>
      <w:r w:rsidR="00A80E9B">
        <w:t>2.</w:t>
      </w:r>
      <w:r w:rsidR="00C859FF">
        <w:t>*</w:t>
      </w:r>
      <w:r w:rsidR="00A80E9B">
        <w:tab/>
      </w:r>
      <w:r w:rsidR="00C859FF">
        <w:t>Show</w:t>
      </w:r>
      <w:r w:rsidR="00875C38">
        <w:t xml:space="preserve"> that the sum of all even numbers less than or equal to </w:t>
      </w:r>
      <w:r w:rsidR="003A1BDB" w:rsidRPr="003A1BDB">
        <w:rPr>
          <w:position w:val="-6"/>
        </w:rPr>
        <w:object w:dxaOrig="400" w:dyaOrig="279" w14:anchorId="065C1C14">
          <v:shape id="_x0000_i1028" type="#_x0000_t75" style="width:20.25pt;height:14.25pt" o:ole="">
            <v:imagedata r:id="rId14" o:title=""/>
          </v:shape>
          <o:OLEObject Type="Embed" ProgID="Equation.DSMT4" ShapeID="_x0000_i1028" DrawAspect="Content" ObjectID="_1644913076" r:id="rId15"/>
        </w:object>
      </w:r>
      <w:r w:rsidR="00875C38">
        <w:t xml:space="preserve"> is divisible by</w:t>
      </w:r>
      <w:r w:rsidR="003A1BDB">
        <w:t xml:space="preserve"> </w:t>
      </w:r>
      <w:r w:rsidR="003A1BDB" w:rsidRPr="003A1BDB">
        <w:rPr>
          <w:position w:val="-6"/>
        </w:rPr>
        <w:object w:dxaOrig="279" w:dyaOrig="279" w14:anchorId="0420117F">
          <v:shape id="_x0000_i1029" type="#_x0000_t75" style="width:14.25pt;height:14.25pt" o:ole="">
            <v:imagedata r:id="rId16" o:title=""/>
          </v:shape>
          <o:OLEObject Type="Embed" ProgID="Equation.DSMT4" ShapeID="_x0000_i1029" DrawAspect="Content" ObjectID="_1644913077" r:id="rId17"/>
        </w:object>
      </w:r>
      <w:r w:rsidR="001B1369">
        <w:t>.</w:t>
      </w:r>
    </w:p>
    <w:p w14:paraId="301114F6" w14:textId="6E1F1EF9" w:rsidR="008363A9" w:rsidRDefault="001B1369">
      <w:pPr>
        <w:tabs>
          <w:tab w:val="left" w:pos="561"/>
          <w:tab w:val="left" w:pos="992"/>
          <w:tab w:val="left" w:pos="1412"/>
          <w:tab w:val="left" w:pos="9781"/>
        </w:tabs>
        <w:spacing w:after="0" w:line="240" w:lineRule="auto"/>
        <w:ind w:left="555" w:hanging="555"/>
      </w:pPr>
      <w:r>
        <w:tab/>
      </w:r>
      <w:r w:rsidR="00C859FF">
        <w:t>[</w:t>
      </w:r>
      <w:r w:rsidR="00875C38">
        <w:t>You may find the arithmetic series results helpful.</w:t>
      </w:r>
      <w:r w:rsidR="00C859FF">
        <w:t>]</w:t>
      </w:r>
    </w:p>
    <w:p w14:paraId="08759029" w14:textId="06D9AB93" w:rsidR="00A80E9B" w:rsidRDefault="00A80E9B">
      <w:pPr>
        <w:tabs>
          <w:tab w:val="left" w:pos="561"/>
          <w:tab w:val="left" w:pos="992"/>
          <w:tab w:val="left" w:pos="1412"/>
          <w:tab w:val="left" w:pos="9781"/>
        </w:tabs>
        <w:spacing w:after="0" w:line="240" w:lineRule="auto"/>
      </w:pPr>
    </w:p>
    <w:p w14:paraId="6797D023" w14:textId="77777777" w:rsidR="008A0D59" w:rsidRDefault="008A0D59">
      <w:pPr>
        <w:tabs>
          <w:tab w:val="left" w:pos="561"/>
          <w:tab w:val="left" w:pos="992"/>
          <w:tab w:val="left" w:pos="1412"/>
          <w:tab w:val="left" w:pos="9781"/>
        </w:tabs>
        <w:spacing w:after="0" w:line="240" w:lineRule="auto"/>
      </w:pPr>
    </w:p>
    <w:p w14:paraId="2B8EF186" w14:textId="67C32174" w:rsidR="00A80E9B" w:rsidRDefault="008A0D59">
      <w:pPr>
        <w:tabs>
          <w:tab w:val="left" w:pos="561"/>
          <w:tab w:val="left" w:pos="992"/>
          <w:tab w:val="left" w:pos="1412"/>
          <w:tab w:val="left" w:pos="9781"/>
        </w:tabs>
        <w:spacing w:after="0" w:line="240" w:lineRule="auto"/>
        <w:ind w:left="555" w:hanging="555"/>
      </w:pPr>
      <w:r>
        <w:t xml:space="preserve"> </w:t>
      </w:r>
      <w:r w:rsidR="007120A8">
        <w:t>3.</w:t>
      </w:r>
      <w:r w:rsidR="007120A8">
        <w:tab/>
      </w:r>
      <w:r w:rsidR="00875C38">
        <w:t>Prove by exhaustion that</w:t>
      </w:r>
      <w:r w:rsidR="00C859FF">
        <w:t>,</w:t>
      </w:r>
      <w:r w:rsidR="00875C38">
        <w:t xml:space="preserve"> </w:t>
      </w:r>
      <w:r w:rsidR="00C859FF">
        <w:t xml:space="preserve">in the set of natural numbers less than </w:t>
      </w:r>
      <w:r w:rsidR="00C859FF" w:rsidRPr="00383BA5">
        <w:rPr>
          <w:rFonts w:ascii="Times New Roman" w:hAnsi="Times New Roman"/>
          <w:sz w:val="24"/>
          <w:szCs w:val="24"/>
        </w:rPr>
        <w:t>50</w:t>
      </w:r>
      <w:r w:rsidR="00C859FF">
        <w:t xml:space="preserve">, </w:t>
      </w:r>
      <w:r w:rsidR="00875C38">
        <w:t>there are fewer square numbers than prime numbers.</w:t>
      </w:r>
    </w:p>
    <w:p w14:paraId="1A5DE6C1" w14:textId="74812443" w:rsidR="008363A9" w:rsidRDefault="008363A9">
      <w:pPr>
        <w:tabs>
          <w:tab w:val="left" w:pos="561"/>
          <w:tab w:val="left" w:pos="992"/>
          <w:tab w:val="left" w:pos="1412"/>
          <w:tab w:val="left" w:pos="9781"/>
        </w:tabs>
        <w:spacing w:after="0" w:line="240" w:lineRule="auto"/>
      </w:pPr>
    </w:p>
    <w:p w14:paraId="195913FB" w14:textId="77777777" w:rsidR="008A0D59" w:rsidRDefault="008A0D59">
      <w:pPr>
        <w:tabs>
          <w:tab w:val="left" w:pos="561"/>
          <w:tab w:val="left" w:pos="992"/>
          <w:tab w:val="left" w:pos="1412"/>
          <w:tab w:val="left" w:pos="9781"/>
        </w:tabs>
        <w:spacing w:after="0" w:line="240" w:lineRule="auto"/>
      </w:pPr>
    </w:p>
    <w:p w14:paraId="477D20E4" w14:textId="58C76B74" w:rsidR="00A80E9B" w:rsidRDefault="008A0D59" w:rsidP="00F878B8">
      <w:pPr>
        <w:tabs>
          <w:tab w:val="left" w:pos="561"/>
          <w:tab w:val="left" w:pos="992"/>
          <w:tab w:val="left" w:pos="1412"/>
          <w:tab w:val="left" w:pos="9781"/>
        </w:tabs>
        <w:spacing w:after="0" w:line="240" w:lineRule="auto"/>
        <w:ind w:left="555" w:hanging="555"/>
      </w:pPr>
      <w:r>
        <w:t xml:space="preserve"> </w:t>
      </w:r>
      <w:r w:rsidR="00A80E9B">
        <w:t>4.</w:t>
      </w:r>
      <w:r w:rsidR="00A80E9B">
        <w:tab/>
      </w:r>
      <w:r w:rsidR="00C859FF">
        <w:t xml:space="preserve">Let </w:t>
      </w:r>
      <w:r w:rsidR="00C859FF" w:rsidRPr="004B4F2B">
        <w:rPr>
          <w:rFonts w:ascii="Times New Roman" w:hAnsi="Times New Roman"/>
          <w:i/>
          <w:sz w:val="24"/>
          <w:szCs w:val="24"/>
        </w:rPr>
        <w:t>p</w:t>
      </w:r>
      <w:r w:rsidR="00C859FF">
        <w:t xml:space="preserve"> be a prime number such that </w:t>
      </w:r>
      <w:r w:rsidR="00F878B8" w:rsidRPr="003A1BDB">
        <w:rPr>
          <w:position w:val="-10"/>
        </w:rPr>
        <w:object w:dxaOrig="1060" w:dyaOrig="320" w14:anchorId="713EA4E5">
          <v:shape id="_x0000_i1030" type="#_x0000_t75" style="width:53.25pt;height:15.75pt" o:ole="">
            <v:imagedata r:id="rId18" o:title=""/>
          </v:shape>
          <o:OLEObject Type="Embed" ProgID="Equation.DSMT4" ShapeID="_x0000_i1030" DrawAspect="Content" ObjectID="_1644913078" r:id="rId19"/>
        </w:object>
      </w:r>
      <w:r w:rsidR="00C859FF">
        <w:t xml:space="preserve">. Prove, by exhaustion, that for all such </w:t>
      </w:r>
      <w:r w:rsidR="00C859FF" w:rsidRPr="004B4F2B">
        <w:rPr>
          <w:rFonts w:ascii="Times New Roman" w:hAnsi="Times New Roman"/>
          <w:i/>
          <w:sz w:val="24"/>
          <w:szCs w:val="24"/>
        </w:rPr>
        <w:t>p</w:t>
      </w:r>
      <w:r w:rsidR="00C859FF">
        <w:t xml:space="preserve">, </w:t>
      </w:r>
      <w:r w:rsidR="009E345E" w:rsidRPr="003A1BDB">
        <w:rPr>
          <w:position w:val="-14"/>
        </w:rPr>
        <w:object w:dxaOrig="1380" w:dyaOrig="400" w14:anchorId="68AB6F17">
          <v:shape id="_x0000_i1031" type="#_x0000_t75" style="width:69pt;height:20.25pt" o:ole="">
            <v:imagedata r:id="rId20" o:title=""/>
          </v:shape>
          <o:OLEObject Type="Embed" ProgID="Equation.DSMT4" ShapeID="_x0000_i1031" DrawAspect="Content" ObjectID="_1644913079" r:id="rId21"/>
        </w:object>
      </w:r>
      <w:r w:rsidR="00C859FF">
        <w:t xml:space="preserve"> is divisible by </w:t>
      </w:r>
      <w:r w:rsidR="003A1BDB" w:rsidRPr="003A1BDB">
        <w:rPr>
          <w:position w:val="-6"/>
        </w:rPr>
        <w:object w:dxaOrig="180" w:dyaOrig="279" w14:anchorId="071277F4">
          <v:shape id="_x0000_i1032" type="#_x0000_t75" style="width:9pt;height:14.25pt" o:ole="">
            <v:imagedata r:id="rId22" o:title=""/>
          </v:shape>
          <o:OLEObject Type="Embed" ProgID="Equation.DSMT4" ShapeID="_x0000_i1032" DrawAspect="Content" ObjectID="_1644913080" r:id="rId23"/>
        </w:object>
      </w:r>
      <w:r w:rsidR="00C859FF">
        <w:t>.</w:t>
      </w:r>
    </w:p>
    <w:p w14:paraId="1F6A353C" w14:textId="7023D332" w:rsidR="008363A9" w:rsidRDefault="008363A9">
      <w:pPr>
        <w:tabs>
          <w:tab w:val="left" w:pos="561"/>
          <w:tab w:val="left" w:pos="992"/>
          <w:tab w:val="left" w:pos="1412"/>
          <w:tab w:val="left" w:pos="9781"/>
        </w:tabs>
        <w:spacing w:after="0" w:line="240" w:lineRule="auto"/>
      </w:pPr>
    </w:p>
    <w:p w14:paraId="296A097F" w14:textId="77777777" w:rsidR="008A0D59" w:rsidRDefault="008A0D59">
      <w:pPr>
        <w:tabs>
          <w:tab w:val="left" w:pos="561"/>
          <w:tab w:val="left" w:pos="992"/>
          <w:tab w:val="left" w:pos="1412"/>
          <w:tab w:val="left" w:pos="9781"/>
        </w:tabs>
        <w:spacing w:after="0" w:line="240" w:lineRule="auto"/>
      </w:pPr>
    </w:p>
    <w:p w14:paraId="1458EA07" w14:textId="21823F60" w:rsidR="00B156F6" w:rsidRDefault="008A0D59" w:rsidP="00383BA5">
      <w:pPr>
        <w:tabs>
          <w:tab w:val="left" w:pos="561"/>
          <w:tab w:val="left" w:pos="992"/>
          <w:tab w:val="left" w:pos="1412"/>
          <w:tab w:val="left" w:pos="9781"/>
        </w:tabs>
        <w:spacing w:after="0" w:line="240" w:lineRule="auto"/>
        <w:ind w:left="720" w:hanging="720"/>
      </w:pPr>
      <w:r>
        <w:t xml:space="preserve"> </w:t>
      </w:r>
      <w:r w:rsidR="00B156F6">
        <w:t>5.</w:t>
      </w:r>
      <w:r w:rsidR="00B156F6">
        <w:tab/>
      </w:r>
      <w:r w:rsidR="004576FE">
        <w:t>T</w:t>
      </w:r>
      <w:r w:rsidR="00B156F6">
        <w:t xml:space="preserve">he </w:t>
      </w:r>
      <w:r w:rsidR="004576FE">
        <w:t xml:space="preserve">following </w:t>
      </w:r>
      <w:r w:rsidR="00B156F6">
        <w:t xml:space="preserve">result </w:t>
      </w:r>
      <w:r w:rsidR="004576FE">
        <w:t>is known as</w:t>
      </w:r>
      <w:r w:rsidR="00B156F6">
        <w:t xml:space="preserve"> the </w:t>
      </w:r>
      <w:r w:rsidR="004576FE">
        <w:t>“</w:t>
      </w:r>
      <w:r w:rsidR="00B156F6">
        <w:t>difference of two squares</w:t>
      </w:r>
      <w:r w:rsidR="004576FE">
        <w:t>”</w:t>
      </w:r>
    </w:p>
    <w:p w14:paraId="3216DCFE" w14:textId="5D286EE9" w:rsidR="00B156F6" w:rsidRDefault="003A1BDB" w:rsidP="00F878B8">
      <w:pPr>
        <w:tabs>
          <w:tab w:val="left" w:pos="561"/>
          <w:tab w:val="left" w:pos="992"/>
          <w:tab w:val="left" w:pos="1412"/>
          <w:tab w:val="left" w:pos="9781"/>
        </w:tabs>
        <w:spacing w:after="0" w:line="240" w:lineRule="auto"/>
        <w:rPr>
          <w:rFonts w:cs="Arial"/>
        </w:rPr>
      </w:pPr>
      <w:r>
        <w:tab/>
      </w:r>
      <w:r>
        <w:tab/>
      </w:r>
      <w:r>
        <w:tab/>
      </w:r>
      <w:r w:rsidR="00F878B8" w:rsidRPr="00F878B8">
        <w:rPr>
          <w:rFonts w:cs="Arial"/>
          <w:position w:val="-18"/>
        </w:rPr>
        <w:object w:dxaOrig="2400" w:dyaOrig="480" w14:anchorId="5454015A">
          <v:shape id="_x0000_i1033" type="#_x0000_t75" style="width:120.75pt;height:24.75pt" o:ole="">
            <v:imagedata r:id="rId24" o:title=""/>
          </v:shape>
          <o:OLEObject Type="Embed" ProgID="Equation.DSMT4" ShapeID="_x0000_i1033" DrawAspect="Content" ObjectID="_1644913081" r:id="rId25"/>
        </w:object>
      </w:r>
      <w:r w:rsidR="00B156F6">
        <w:rPr>
          <w:rFonts w:cs="Arial"/>
        </w:rPr>
        <w:t>.</w:t>
      </w:r>
    </w:p>
    <w:p w14:paraId="463E945A" w14:textId="41AE79B8" w:rsidR="004F27E0" w:rsidRDefault="009E345E">
      <w:pPr>
        <w:tabs>
          <w:tab w:val="left" w:pos="561"/>
          <w:tab w:val="left" w:pos="992"/>
          <w:tab w:val="left" w:pos="1412"/>
          <w:tab w:val="left" w:pos="9781"/>
        </w:tabs>
        <w:spacing w:after="0" w:line="240" w:lineRule="auto"/>
      </w:pPr>
      <w:r>
        <w:tab/>
      </w:r>
      <w:r w:rsidR="00B156F6">
        <w:t xml:space="preserve">Find and prove </w:t>
      </w:r>
      <w:r w:rsidR="00C859FF">
        <w:t xml:space="preserve">a similar </w:t>
      </w:r>
      <w:r w:rsidR="00B156F6">
        <w:t>formula for the difference of two cubes</w:t>
      </w:r>
      <w:r w:rsidR="003A1BDB">
        <w:t xml:space="preserve"> </w:t>
      </w:r>
      <w:r w:rsidR="003A1BDB" w:rsidRPr="003A1BDB">
        <w:rPr>
          <w:position w:val="-18"/>
        </w:rPr>
        <w:object w:dxaOrig="920" w:dyaOrig="480" w14:anchorId="14B54E4B">
          <v:shape id="_x0000_i1034" type="#_x0000_t75" style="width:45.75pt;height:24pt" o:ole="">
            <v:imagedata r:id="rId26" o:title=""/>
          </v:shape>
          <o:OLEObject Type="Embed" ProgID="Equation.DSMT4" ShapeID="_x0000_i1034" DrawAspect="Content" ObjectID="_1644913082" r:id="rId27"/>
        </w:object>
      </w:r>
      <w:r w:rsidR="00B156F6">
        <w:rPr>
          <w:rFonts w:cs="Arial"/>
        </w:rPr>
        <w:t>.</w:t>
      </w:r>
    </w:p>
    <w:p w14:paraId="4888FE56" w14:textId="3B1AF1F6" w:rsidR="008363A9" w:rsidRDefault="008363A9">
      <w:pPr>
        <w:tabs>
          <w:tab w:val="left" w:pos="561"/>
          <w:tab w:val="left" w:pos="992"/>
          <w:tab w:val="left" w:pos="1412"/>
          <w:tab w:val="left" w:pos="9781"/>
        </w:tabs>
        <w:spacing w:after="0" w:line="240" w:lineRule="auto"/>
      </w:pPr>
    </w:p>
    <w:p w14:paraId="13C14D80" w14:textId="77777777" w:rsidR="008A0D59" w:rsidRDefault="008A0D59">
      <w:pPr>
        <w:tabs>
          <w:tab w:val="left" w:pos="561"/>
          <w:tab w:val="left" w:pos="992"/>
          <w:tab w:val="left" w:pos="1412"/>
          <w:tab w:val="left" w:pos="9781"/>
        </w:tabs>
        <w:spacing w:after="0" w:line="240" w:lineRule="auto"/>
      </w:pPr>
    </w:p>
    <w:p w14:paraId="284AA84C" w14:textId="35E5C1FB" w:rsidR="00BD226F" w:rsidRDefault="008A0D59" w:rsidP="003A1BDB">
      <w:pPr>
        <w:tabs>
          <w:tab w:val="left" w:pos="561"/>
          <w:tab w:val="left" w:pos="992"/>
          <w:tab w:val="left" w:pos="1412"/>
          <w:tab w:val="left" w:pos="9781"/>
        </w:tabs>
        <w:spacing w:after="0" w:line="240" w:lineRule="auto"/>
        <w:ind w:left="720" w:hanging="720"/>
      </w:pPr>
      <w:r>
        <w:t xml:space="preserve"> </w:t>
      </w:r>
      <w:r w:rsidR="00BD226F">
        <w:t>6.</w:t>
      </w:r>
      <w:r w:rsidR="00BD226F">
        <w:tab/>
      </w:r>
      <w:r w:rsidR="00B156F6">
        <w:rPr>
          <w:rFonts w:cs="Arial"/>
        </w:rPr>
        <w:t xml:space="preserve">Prove that </w:t>
      </w:r>
      <w:r w:rsidR="003A1BDB" w:rsidRPr="003A1BDB">
        <w:rPr>
          <w:rFonts w:cs="Arial"/>
          <w:position w:val="-6"/>
        </w:rPr>
        <w:object w:dxaOrig="520" w:dyaOrig="279" w14:anchorId="55830F2E">
          <v:shape id="_x0000_i1035" type="#_x0000_t75" style="width:26.25pt;height:14.25pt" o:ole="">
            <v:imagedata r:id="rId28" o:title=""/>
          </v:shape>
          <o:OLEObject Type="Embed" ProgID="Equation.DSMT4" ShapeID="_x0000_i1035" DrawAspect="Content" ObjectID="_1644913083" r:id="rId29"/>
        </w:object>
      </w:r>
      <w:r w:rsidR="00B156F6">
        <w:rPr>
          <w:rFonts w:cs="Arial"/>
        </w:rPr>
        <w:t xml:space="preserve"> is even if and only if </w:t>
      </w:r>
      <w:r w:rsidR="003A1BDB" w:rsidRPr="003A1BDB">
        <w:rPr>
          <w:rFonts w:cs="Arial"/>
          <w:position w:val="-6"/>
        </w:rPr>
        <w:object w:dxaOrig="200" w:dyaOrig="220" w14:anchorId="5E5D0692">
          <v:shape id="_x0000_i1036" type="#_x0000_t75" style="width:9.75pt;height:11.25pt" o:ole="">
            <v:imagedata r:id="rId30" o:title=""/>
          </v:shape>
          <o:OLEObject Type="Embed" ProgID="Equation.DSMT4" ShapeID="_x0000_i1036" DrawAspect="Content" ObjectID="_1644913084" r:id="rId31"/>
        </w:object>
      </w:r>
      <w:r w:rsidR="00B156F6">
        <w:rPr>
          <w:rFonts w:cs="Arial"/>
        </w:rPr>
        <w:t xml:space="preserve"> is odd.</w:t>
      </w:r>
    </w:p>
    <w:p w14:paraId="4A920448" w14:textId="71C2F9FE" w:rsidR="008363A9" w:rsidRDefault="008363A9">
      <w:pPr>
        <w:tabs>
          <w:tab w:val="left" w:pos="561"/>
          <w:tab w:val="left" w:pos="992"/>
          <w:tab w:val="left" w:pos="1412"/>
          <w:tab w:val="left" w:pos="9781"/>
        </w:tabs>
        <w:spacing w:after="0" w:line="240" w:lineRule="auto"/>
      </w:pPr>
    </w:p>
    <w:p w14:paraId="5FFD81A7" w14:textId="77777777" w:rsidR="008A0D59" w:rsidRDefault="008A0D59">
      <w:pPr>
        <w:tabs>
          <w:tab w:val="left" w:pos="561"/>
          <w:tab w:val="left" w:pos="992"/>
          <w:tab w:val="left" w:pos="1412"/>
          <w:tab w:val="left" w:pos="9781"/>
        </w:tabs>
        <w:spacing w:after="0" w:line="240" w:lineRule="auto"/>
      </w:pPr>
    </w:p>
    <w:p w14:paraId="21169C0E" w14:textId="51AD9B44" w:rsidR="00B156F6" w:rsidRDefault="008A0D59" w:rsidP="00383BA5">
      <w:pPr>
        <w:tabs>
          <w:tab w:val="left" w:pos="567"/>
          <w:tab w:val="left" w:pos="992"/>
          <w:tab w:val="left" w:pos="1412"/>
          <w:tab w:val="left" w:pos="9781"/>
        </w:tabs>
        <w:spacing w:after="0" w:line="240" w:lineRule="auto"/>
        <w:ind w:left="720" w:hanging="720"/>
      </w:pPr>
      <w:r>
        <w:t xml:space="preserve"> </w:t>
      </w:r>
      <w:r w:rsidR="00290833">
        <w:t>7.</w:t>
      </w:r>
      <w:r w:rsidR="00902432">
        <w:t>*</w:t>
      </w:r>
      <w:r w:rsidR="00290833">
        <w:tab/>
      </w:r>
      <w:r w:rsidR="00B156F6">
        <w:t>(</w:t>
      </w:r>
      <w:r>
        <w:t>a</w:t>
      </w:r>
      <w:r w:rsidR="00B156F6">
        <w:t>)</w:t>
      </w:r>
      <w:r w:rsidR="003A1BDB">
        <w:tab/>
      </w:r>
      <w:r w:rsidR="00B156F6" w:rsidRPr="00014FC1">
        <w:t xml:space="preserve">Find a counter example to disprove the conjecture that </w:t>
      </w:r>
      <w:r w:rsidR="00B156F6">
        <w:t>curves of the form</w:t>
      </w:r>
      <w:r w:rsidR="009E345E">
        <w:rPr>
          <w:rFonts w:cs="Arial"/>
        </w:rPr>
        <w:t xml:space="preserve"> </w:t>
      </w:r>
      <w:r w:rsidR="003A1BDB" w:rsidRPr="00FE4E38">
        <w:rPr>
          <w:rFonts w:cs="Arial"/>
          <w:position w:val="-24"/>
        </w:rPr>
        <w:object w:dxaOrig="1400" w:dyaOrig="620" w14:anchorId="4FDEBCE6">
          <v:shape id="_x0000_i1037" type="#_x0000_t75" style="width:69.75pt;height:32.25pt" o:ole="">
            <v:imagedata r:id="rId32" o:title=""/>
          </v:shape>
          <o:OLEObject Type="Embed" ProgID="Equation.DSMT4" ShapeID="_x0000_i1037" DrawAspect="Content" ObjectID="_1644913085" r:id="rId33"/>
        </w:object>
      </w:r>
      <w:r w:rsidR="00C11AFC">
        <w:rPr>
          <w:rFonts w:cs="Arial"/>
        </w:rPr>
        <w:t xml:space="preserve"> </w:t>
      </w:r>
      <w:r w:rsidR="00C11AFC">
        <w:rPr>
          <w:rFonts w:cs="Arial"/>
        </w:rPr>
        <w:br/>
      </w:r>
      <w:r w:rsidR="00C11AFC">
        <w:rPr>
          <w:rFonts w:cs="Arial"/>
        </w:rPr>
        <w:tab/>
      </w:r>
      <w:r w:rsidR="00B156F6">
        <w:t xml:space="preserve">do not cross the </w:t>
      </w:r>
      <w:r w:rsidR="00B156F6" w:rsidRPr="006E01C3">
        <w:rPr>
          <w:rFonts w:ascii="Times New Roman" w:hAnsi="Times New Roman"/>
          <w:i/>
          <w:sz w:val="24"/>
          <w:szCs w:val="24"/>
        </w:rPr>
        <w:t>x</w:t>
      </w:r>
      <w:r w:rsidR="00B156F6">
        <w:t>-axis.</w:t>
      </w:r>
    </w:p>
    <w:p w14:paraId="7B6D9BB3" w14:textId="77777777" w:rsidR="00B156F6" w:rsidRPr="00E31C3F" w:rsidRDefault="00B156F6" w:rsidP="00383BA5">
      <w:pPr>
        <w:tabs>
          <w:tab w:val="left" w:pos="567"/>
          <w:tab w:val="left" w:pos="992"/>
          <w:tab w:val="left" w:pos="1412"/>
          <w:tab w:val="left" w:pos="9781"/>
        </w:tabs>
        <w:spacing w:after="0" w:line="240" w:lineRule="auto"/>
        <w:ind w:left="720" w:hanging="720"/>
      </w:pPr>
    </w:p>
    <w:p w14:paraId="2EC335B8" w14:textId="37496948" w:rsidR="00B156F6" w:rsidRDefault="00B156F6" w:rsidP="00383BA5">
      <w:pPr>
        <w:tabs>
          <w:tab w:val="left" w:pos="567"/>
          <w:tab w:val="left" w:pos="992"/>
          <w:tab w:val="left" w:pos="1412"/>
          <w:tab w:val="left" w:pos="9781"/>
        </w:tabs>
        <w:spacing w:after="0" w:line="240" w:lineRule="auto"/>
        <w:ind w:left="990" w:hanging="990"/>
      </w:pPr>
      <w:r>
        <w:rPr>
          <w:rFonts w:cs="Arial"/>
        </w:rPr>
        <w:tab/>
      </w:r>
      <w:r>
        <w:t>(</w:t>
      </w:r>
      <w:r w:rsidR="008A0D59">
        <w:t>b</w:t>
      </w:r>
      <w:r>
        <w:t>)</w:t>
      </w:r>
      <w:r w:rsidR="003A1BDB">
        <w:tab/>
      </w:r>
      <w:r w:rsidRPr="00014FC1">
        <w:t xml:space="preserve">Find a counter example to disprove the conjecture that </w:t>
      </w:r>
      <w:r>
        <w:t>an asymptote cannot be touched</w:t>
      </w:r>
      <w:r w:rsidR="003A1BDB">
        <w:t xml:space="preserve"> </w:t>
      </w:r>
      <w:r>
        <w:t>or crossed by a curve by considering rational functions of the form</w:t>
      </w:r>
    </w:p>
    <w:p w14:paraId="5483FAF3" w14:textId="0A286E70" w:rsidR="00B156F6" w:rsidRDefault="001B1369" w:rsidP="001B1369">
      <w:pPr>
        <w:tabs>
          <w:tab w:val="left" w:pos="567"/>
          <w:tab w:val="left" w:pos="992"/>
          <w:tab w:val="left" w:pos="1412"/>
          <w:tab w:val="left" w:pos="9781"/>
        </w:tabs>
        <w:spacing w:after="0" w:line="240" w:lineRule="auto"/>
        <w:rPr>
          <w:rFonts w:cs="Arial"/>
        </w:rPr>
      </w:pPr>
      <w:r>
        <w:tab/>
      </w:r>
      <w:r>
        <w:tab/>
      </w:r>
      <w:r>
        <w:tab/>
      </w:r>
      <w:r w:rsidR="003A1BDB" w:rsidRPr="00FE4E38">
        <w:rPr>
          <w:rFonts w:cs="Arial"/>
          <w:position w:val="-24"/>
        </w:rPr>
        <w:object w:dxaOrig="1579" w:dyaOrig="660" w14:anchorId="4B52A2E3">
          <v:shape id="_x0000_i1038" type="#_x0000_t75" style="width:79.5pt;height:34.5pt" o:ole="">
            <v:imagedata r:id="rId34" o:title=""/>
          </v:shape>
          <o:OLEObject Type="Embed" ProgID="Equation.DSMT4" ShapeID="_x0000_i1038" DrawAspect="Content" ObjectID="_1644913086" r:id="rId35"/>
        </w:object>
      </w:r>
      <w:r w:rsidR="00B156F6">
        <w:rPr>
          <w:rFonts w:cs="Arial"/>
        </w:rPr>
        <w:t xml:space="preserve"> where </w:t>
      </w:r>
      <w:r w:rsidR="003A1BDB" w:rsidRPr="000204E1">
        <w:rPr>
          <w:rFonts w:cs="Arial"/>
          <w:position w:val="-6"/>
        </w:rPr>
        <w:object w:dxaOrig="580" w:dyaOrig="279" w14:anchorId="30202655">
          <v:shape id="_x0000_i1039" type="#_x0000_t75" style="width:29.25pt;height:14.25pt" o:ole="">
            <v:imagedata r:id="rId36" o:title=""/>
          </v:shape>
          <o:OLEObject Type="Embed" ProgID="Equation.3" ShapeID="_x0000_i1039" DrawAspect="Content" ObjectID="_1644913087" r:id="rId37"/>
        </w:object>
      </w:r>
      <w:r w:rsidR="00B156F6">
        <w:rPr>
          <w:rFonts w:cs="Arial"/>
        </w:rPr>
        <w:t>.</w:t>
      </w:r>
    </w:p>
    <w:p w14:paraId="201812D7" w14:textId="1B03F52A" w:rsidR="00290833" w:rsidRDefault="003A1BDB" w:rsidP="00383BA5">
      <w:pPr>
        <w:tabs>
          <w:tab w:val="left" w:pos="567"/>
          <w:tab w:val="left" w:pos="992"/>
          <w:tab w:val="left" w:pos="1412"/>
          <w:tab w:val="left" w:pos="9781"/>
        </w:tabs>
        <w:spacing w:after="0" w:line="240" w:lineRule="auto"/>
      </w:pPr>
      <w:r>
        <w:rPr>
          <w:rFonts w:cs="Arial"/>
        </w:rPr>
        <w:tab/>
      </w:r>
      <w:r>
        <w:rPr>
          <w:rFonts w:cs="Arial"/>
        </w:rPr>
        <w:tab/>
      </w:r>
      <w:r w:rsidR="00B156F6">
        <w:rPr>
          <w:rFonts w:cs="Arial"/>
        </w:rPr>
        <w:t xml:space="preserve">To find this counter example you will need to choose constants </w:t>
      </w:r>
      <w:r w:rsidR="001B1369" w:rsidRPr="001B1369">
        <w:rPr>
          <w:rFonts w:cs="Arial"/>
          <w:position w:val="-6"/>
        </w:rPr>
        <w:object w:dxaOrig="200" w:dyaOrig="220" w14:anchorId="7E170B31">
          <v:shape id="_x0000_i1040" type="#_x0000_t75" style="width:9.75pt;height:10.5pt" o:ole="">
            <v:imagedata r:id="rId38" o:title=""/>
          </v:shape>
          <o:OLEObject Type="Embed" ProgID="Equation.DSMT4" ShapeID="_x0000_i1040" DrawAspect="Content" ObjectID="_1644913088" r:id="rId39"/>
        </w:object>
      </w:r>
      <w:r w:rsidR="001B1369">
        <w:rPr>
          <w:rFonts w:cs="Arial"/>
        </w:rPr>
        <w:t xml:space="preserve">, </w:t>
      </w:r>
      <w:r w:rsidR="001B1369" w:rsidRPr="001B1369">
        <w:rPr>
          <w:rFonts w:cs="Arial"/>
          <w:position w:val="-6"/>
        </w:rPr>
        <w:object w:dxaOrig="200" w:dyaOrig="279" w14:anchorId="01E11D7C">
          <v:shape id="_x0000_i1041" type="#_x0000_t75" style="width:9.75pt;height:14.25pt" o:ole="">
            <v:imagedata r:id="rId40" o:title=""/>
          </v:shape>
          <o:OLEObject Type="Embed" ProgID="Equation.DSMT4" ShapeID="_x0000_i1041" DrawAspect="Content" ObjectID="_1644913089" r:id="rId41"/>
        </w:object>
      </w:r>
      <w:r w:rsidR="00B156F6">
        <w:rPr>
          <w:rFonts w:cs="Arial"/>
        </w:rPr>
        <w:t xml:space="preserve"> and </w:t>
      </w:r>
      <w:r w:rsidRPr="003A1BDB">
        <w:rPr>
          <w:rFonts w:cs="Arial"/>
          <w:position w:val="-6"/>
        </w:rPr>
        <w:object w:dxaOrig="200" w:dyaOrig="220" w14:anchorId="711564F6">
          <v:shape id="_x0000_i1042" type="#_x0000_t75" style="width:9.75pt;height:11.25pt" o:ole="">
            <v:imagedata r:id="rId42" o:title=""/>
          </v:shape>
          <o:OLEObject Type="Embed" ProgID="Equation.DSMT4" ShapeID="_x0000_i1042" DrawAspect="Content" ObjectID="_1644913090" r:id="rId43"/>
        </w:object>
      </w:r>
      <w:r w:rsidR="00B156F6">
        <w:rPr>
          <w:rFonts w:cs="Arial"/>
        </w:rPr>
        <w:t>, and are</w:t>
      </w:r>
      <w:r>
        <w:rPr>
          <w:rFonts w:cs="Arial"/>
        </w:rPr>
        <w:t xml:space="preserve"> </w:t>
      </w:r>
      <w:r w:rsidR="009E345E">
        <w:rPr>
          <w:rFonts w:cs="Arial"/>
        </w:rPr>
        <w:br/>
      </w:r>
      <w:r w:rsidR="009E345E">
        <w:rPr>
          <w:rFonts w:cs="Arial"/>
        </w:rPr>
        <w:tab/>
      </w:r>
      <w:r w:rsidR="009E345E">
        <w:rPr>
          <w:rFonts w:cs="Arial"/>
        </w:rPr>
        <w:tab/>
      </w:r>
      <w:r w:rsidR="00B156F6">
        <w:rPr>
          <w:rFonts w:cs="Arial"/>
        </w:rPr>
        <w:t>recommended to solve</w:t>
      </w:r>
      <w:r>
        <w:rPr>
          <w:rFonts w:cs="Arial"/>
        </w:rPr>
        <w:t xml:space="preserve"> </w:t>
      </w:r>
      <w:r w:rsidRPr="003A1BDB">
        <w:rPr>
          <w:rFonts w:cs="Arial"/>
          <w:position w:val="-14"/>
        </w:rPr>
        <w:object w:dxaOrig="880" w:dyaOrig="400" w14:anchorId="36FABA1D">
          <v:shape id="_x0000_i1043" type="#_x0000_t75" style="width:44.25pt;height:20.25pt" o:ole="">
            <v:imagedata r:id="rId44" o:title=""/>
          </v:shape>
          <o:OLEObject Type="Embed" ProgID="Equation.DSMT4" ShapeID="_x0000_i1043" DrawAspect="Content" ObjectID="_1644913091" r:id="rId45"/>
        </w:object>
      </w:r>
      <w:r w:rsidR="00B156F6">
        <w:rPr>
          <w:rFonts w:cs="Arial"/>
        </w:rPr>
        <w:t xml:space="preserve"> and to explore the behaviour of this curve as </w:t>
      </w:r>
      <w:r w:rsidRPr="003A1BDB">
        <w:rPr>
          <w:rFonts w:cs="Arial"/>
          <w:position w:val="-6"/>
        </w:rPr>
        <w:object w:dxaOrig="720" w:dyaOrig="220" w14:anchorId="14A0E513">
          <v:shape id="_x0000_i1044" type="#_x0000_t75" style="width:36pt;height:11.25pt" o:ole="">
            <v:imagedata r:id="rId46" o:title=""/>
          </v:shape>
          <o:OLEObject Type="Embed" ProgID="Equation.DSMT4" ShapeID="_x0000_i1044" DrawAspect="Content" ObjectID="_1644913092" r:id="rId47"/>
        </w:object>
      </w:r>
      <w:r w:rsidR="00B156F6">
        <w:rPr>
          <w:rFonts w:cs="Arial"/>
        </w:rPr>
        <w:t>.</w:t>
      </w:r>
    </w:p>
    <w:p w14:paraId="598916EB" w14:textId="77777777" w:rsidR="008A0D59" w:rsidRDefault="008A0D59">
      <w:pPr>
        <w:tabs>
          <w:tab w:val="left" w:pos="567"/>
          <w:tab w:val="left" w:pos="992"/>
          <w:tab w:val="left" w:pos="1412"/>
          <w:tab w:val="left" w:pos="9781"/>
        </w:tabs>
        <w:spacing w:after="0" w:line="240" w:lineRule="auto"/>
        <w:ind w:left="555" w:hanging="555"/>
        <w:sectPr w:rsidR="008A0D59" w:rsidSect="002922F4">
          <w:headerReference w:type="default" r:id="rId48"/>
          <w:footerReference w:type="default" r:id="rId49"/>
          <w:headerReference w:type="first" r:id="rId50"/>
          <w:footerReference w:type="first" r:id="rId51"/>
          <w:pgSz w:w="11906" w:h="16838"/>
          <w:pgMar w:top="873" w:right="1134" w:bottom="851" w:left="1134" w:header="709" w:footer="709" w:gutter="0"/>
          <w:cols w:space="708"/>
          <w:titlePg/>
          <w:docGrid w:linePitch="360"/>
        </w:sectPr>
      </w:pPr>
    </w:p>
    <w:p w14:paraId="046EDC36" w14:textId="1CA7549D" w:rsidR="00012778" w:rsidRDefault="008A0D59" w:rsidP="00383BA5">
      <w:pPr>
        <w:tabs>
          <w:tab w:val="left" w:pos="561"/>
          <w:tab w:val="left" w:pos="992"/>
          <w:tab w:val="left" w:pos="1412"/>
          <w:tab w:val="left" w:pos="9781"/>
        </w:tabs>
        <w:spacing w:after="0" w:line="240" w:lineRule="auto"/>
        <w:ind w:left="567" w:hanging="567"/>
      </w:pPr>
      <w:r>
        <w:lastRenderedPageBreak/>
        <w:t xml:space="preserve"> </w:t>
      </w:r>
      <w:r w:rsidR="00290833">
        <w:t>8.</w:t>
      </w:r>
      <w:r w:rsidR="00012778">
        <w:t>*</w:t>
      </w:r>
      <w:r w:rsidR="00466F4D">
        <w:rPr>
          <w:rFonts w:cs="Arial"/>
        </w:rPr>
        <w:t xml:space="preserve"> </w:t>
      </w:r>
      <w:r w:rsidR="00466F4D">
        <w:rPr>
          <w:rFonts w:cs="Arial"/>
        </w:rPr>
        <w:tab/>
      </w:r>
      <w:r w:rsidR="00012778">
        <w:t>Prove by contradiction that</w:t>
      </w:r>
      <w:r w:rsidR="00012778" w:rsidRPr="002E2B3B">
        <w:rPr>
          <w:rFonts w:cs="Arial"/>
        </w:rPr>
        <w:t xml:space="preserve"> </w:t>
      </w:r>
      <w:r w:rsidR="00012778">
        <w:rPr>
          <w:rFonts w:cs="Arial"/>
        </w:rPr>
        <w:t xml:space="preserve">the curves </w:t>
      </w:r>
      <w:r w:rsidR="003A1BDB" w:rsidRPr="002E2B3B">
        <w:rPr>
          <w:rFonts w:cs="Arial"/>
          <w:position w:val="-10"/>
        </w:rPr>
        <w:object w:dxaOrig="1560" w:dyaOrig="360" w14:anchorId="6A66C90A">
          <v:shape id="_x0000_i1045" type="#_x0000_t75" style="width:78pt;height:18pt" o:ole="">
            <v:imagedata r:id="rId52" o:title=""/>
          </v:shape>
          <o:OLEObject Type="Embed" ProgID="Equation.DSMT4" ShapeID="_x0000_i1045" DrawAspect="Content" ObjectID="_1644913093" r:id="rId53"/>
        </w:object>
      </w:r>
      <w:r w:rsidR="00012778">
        <w:rPr>
          <w:rFonts w:cs="Arial"/>
        </w:rPr>
        <w:t xml:space="preserve"> and </w:t>
      </w:r>
      <w:r w:rsidR="003A1BDB" w:rsidRPr="002E2B3B">
        <w:rPr>
          <w:rFonts w:cs="Arial"/>
          <w:position w:val="-10"/>
        </w:rPr>
        <w:object w:dxaOrig="660" w:dyaOrig="360" w14:anchorId="75821BFB">
          <v:shape id="_x0000_i1046" type="#_x0000_t75" style="width:33pt;height:18pt" o:ole="">
            <v:imagedata r:id="rId54" o:title=""/>
          </v:shape>
          <o:OLEObject Type="Embed" ProgID="Equation.DSMT4" ShapeID="_x0000_i1046" DrawAspect="Content" ObjectID="_1644913094" r:id="rId55"/>
        </w:object>
      </w:r>
      <w:r w:rsidR="00012778">
        <w:rPr>
          <w:rFonts w:cs="Arial"/>
        </w:rPr>
        <w:t xml:space="preserve"> do not cross.</w:t>
      </w:r>
    </w:p>
    <w:p w14:paraId="48D1179D" w14:textId="22DE602A" w:rsidR="008363A9" w:rsidRDefault="008363A9">
      <w:pPr>
        <w:tabs>
          <w:tab w:val="left" w:pos="561"/>
          <w:tab w:val="left" w:pos="992"/>
          <w:tab w:val="left" w:pos="1412"/>
          <w:tab w:val="left" w:pos="9781"/>
        </w:tabs>
        <w:spacing w:after="0" w:line="240" w:lineRule="auto"/>
      </w:pPr>
    </w:p>
    <w:p w14:paraId="481BE1BB" w14:textId="77777777" w:rsidR="008A0D59" w:rsidRDefault="008A0D59">
      <w:pPr>
        <w:tabs>
          <w:tab w:val="left" w:pos="561"/>
          <w:tab w:val="left" w:pos="992"/>
          <w:tab w:val="left" w:pos="1412"/>
          <w:tab w:val="left" w:pos="9781"/>
        </w:tabs>
        <w:spacing w:after="0" w:line="240" w:lineRule="auto"/>
      </w:pPr>
    </w:p>
    <w:p w14:paraId="53733448" w14:textId="52B3EBE6" w:rsidR="000A77B9" w:rsidRDefault="008A0D59" w:rsidP="00383BA5">
      <w:pPr>
        <w:tabs>
          <w:tab w:val="left" w:pos="561"/>
          <w:tab w:val="left" w:pos="992"/>
          <w:tab w:val="left" w:pos="1412"/>
          <w:tab w:val="left" w:pos="9781"/>
        </w:tabs>
        <w:spacing w:after="0" w:line="240" w:lineRule="auto"/>
        <w:ind w:left="555" w:hanging="555"/>
      </w:pPr>
      <w:r>
        <w:t xml:space="preserve"> </w:t>
      </w:r>
      <w:r w:rsidR="00290833">
        <w:t>9.</w:t>
      </w:r>
      <w:r w:rsidR="00290833">
        <w:tab/>
      </w:r>
      <w:r w:rsidR="00B156F6" w:rsidRPr="0079665C">
        <w:t xml:space="preserve">A new hotel is to be built and will have a </w:t>
      </w:r>
      <w:r w:rsidR="00012778">
        <w:t>cylindrical</w:t>
      </w:r>
      <w:r w:rsidR="00012778" w:rsidRPr="0079665C">
        <w:t xml:space="preserve"> </w:t>
      </w:r>
      <w:r w:rsidR="001B1369">
        <w:t>swimming pool.</w:t>
      </w:r>
      <w:r w:rsidR="00012778">
        <w:br/>
      </w:r>
      <w:r w:rsidR="00B156F6" w:rsidRPr="0079665C">
        <w:t xml:space="preserve">Given </w:t>
      </w:r>
      <w:r w:rsidR="00B156F6">
        <w:t>that the pool’s</w:t>
      </w:r>
      <w:r w:rsidR="005220BF">
        <w:t xml:space="preserve"> tiled</w:t>
      </w:r>
      <w:r w:rsidR="00B156F6">
        <w:t xml:space="preserve"> surface area will be</w:t>
      </w:r>
      <w:r w:rsidR="003A1BDB">
        <w:t xml:space="preserve"> </w:t>
      </w:r>
      <w:r w:rsidR="003A1BDB" w:rsidRPr="003A1BDB">
        <w:rPr>
          <w:position w:val="-6"/>
        </w:rPr>
        <w:object w:dxaOrig="440" w:dyaOrig="279" w14:anchorId="46DB0A58">
          <v:shape id="_x0000_i1047" type="#_x0000_t75" style="width:21.75pt;height:14.25pt" o:ole="">
            <v:imagedata r:id="rId56" o:title=""/>
          </v:shape>
          <o:OLEObject Type="Embed" ProgID="Equation.DSMT4" ShapeID="_x0000_i1047" DrawAspect="Content" ObjectID="_1644913095" r:id="rId57"/>
        </w:object>
      </w:r>
      <w:r w:rsidR="001B1369">
        <w:t>m</w:t>
      </w:r>
      <w:r w:rsidR="001B1369">
        <w:rPr>
          <w:vertAlign w:val="superscript"/>
        </w:rPr>
        <w:t>2</w:t>
      </w:r>
      <w:r w:rsidR="001B1369">
        <w:t xml:space="preserve"> </w:t>
      </w:r>
      <w:r w:rsidR="00012778">
        <w:rPr>
          <w:rFonts w:cs="Arial"/>
        </w:rPr>
        <w:t>show</w:t>
      </w:r>
      <w:r w:rsidR="00B156F6" w:rsidRPr="0079665C">
        <w:t xml:space="preserve"> that </w:t>
      </w:r>
      <w:r w:rsidR="00B156F6">
        <w:t>its</w:t>
      </w:r>
      <w:r w:rsidR="00B156F6" w:rsidRPr="0079665C">
        <w:t xml:space="preserve"> maximum volume </w:t>
      </w:r>
      <w:r w:rsidR="00012778">
        <w:t>is approximately</w:t>
      </w:r>
      <w:r w:rsidR="003A1BDB" w:rsidRPr="0079665C">
        <w:rPr>
          <w:rFonts w:cs="Arial"/>
          <w:position w:val="-6"/>
        </w:rPr>
        <w:object w:dxaOrig="420" w:dyaOrig="279" w14:anchorId="35EAD097">
          <v:shape id="_x0000_i1048" type="#_x0000_t75" style="width:21pt;height:15pt" o:ole="">
            <v:imagedata r:id="rId58" o:title=""/>
          </v:shape>
          <o:OLEObject Type="Embed" ProgID="Equation.DSMT4" ShapeID="_x0000_i1048" DrawAspect="Content" ObjectID="_1644913096" r:id="rId59"/>
        </w:object>
      </w:r>
      <w:r w:rsidR="001B1369">
        <w:rPr>
          <w:rFonts w:cs="Arial"/>
        </w:rPr>
        <w:t>m</w:t>
      </w:r>
      <w:r w:rsidR="001B1369">
        <w:rPr>
          <w:rFonts w:cs="Arial"/>
          <w:vertAlign w:val="superscript"/>
        </w:rPr>
        <w:t>3</w:t>
      </w:r>
      <w:r w:rsidR="00B156F6">
        <w:t>.</w:t>
      </w:r>
    </w:p>
    <w:p w14:paraId="1DA3DCC5" w14:textId="7A1EFE2C" w:rsidR="002A3DB1" w:rsidRDefault="002A3DB1">
      <w:pPr>
        <w:tabs>
          <w:tab w:val="left" w:pos="561"/>
          <w:tab w:val="left" w:pos="992"/>
          <w:tab w:val="left" w:pos="1412"/>
          <w:tab w:val="left" w:pos="9781"/>
        </w:tabs>
        <w:spacing w:after="0" w:line="240" w:lineRule="auto"/>
      </w:pPr>
    </w:p>
    <w:p w14:paraId="1209D8A5" w14:textId="77777777" w:rsidR="008A0D59" w:rsidRDefault="008A0D59">
      <w:pPr>
        <w:tabs>
          <w:tab w:val="left" w:pos="561"/>
          <w:tab w:val="left" w:pos="992"/>
          <w:tab w:val="left" w:pos="1412"/>
          <w:tab w:val="left" w:pos="9781"/>
        </w:tabs>
        <w:spacing w:after="0" w:line="240" w:lineRule="auto"/>
      </w:pPr>
    </w:p>
    <w:p w14:paraId="660C4D93" w14:textId="7D61296B" w:rsidR="00466F4D" w:rsidRDefault="005222C8" w:rsidP="00383BA5">
      <w:pPr>
        <w:tabs>
          <w:tab w:val="left" w:pos="561"/>
          <w:tab w:val="left" w:pos="992"/>
          <w:tab w:val="left" w:pos="1412"/>
          <w:tab w:val="left" w:pos="9781"/>
        </w:tabs>
        <w:spacing w:after="0" w:line="240" w:lineRule="auto"/>
        <w:ind w:left="567" w:hanging="567"/>
      </w:pPr>
      <w:r>
        <w:t>10.</w:t>
      </w:r>
      <w:r w:rsidR="00902432">
        <w:t>*</w:t>
      </w:r>
      <w:r>
        <w:tab/>
      </w:r>
      <w:r w:rsidR="00466F4D">
        <w:t>(</w:t>
      </w:r>
      <w:r w:rsidR="008A0D59">
        <w:t>a</w:t>
      </w:r>
      <w:r w:rsidR="00466F4D">
        <w:t>)</w:t>
      </w:r>
      <w:r w:rsidR="003A1BDB">
        <w:tab/>
      </w:r>
      <w:r w:rsidR="00466F4D">
        <w:t xml:space="preserve">Prove by contradiction that for any integer </w:t>
      </w:r>
      <w:r w:rsidR="003A1BDB" w:rsidRPr="003A1BDB">
        <w:rPr>
          <w:position w:val="-6"/>
        </w:rPr>
        <w:object w:dxaOrig="520" w:dyaOrig="279" w14:anchorId="68A2013E">
          <v:shape id="_x0000_i1049" type="#_x0000_t75" style="width:26.25pt;height:14.25pt" o:ole="">
            <v:imagedata r:id="rId60" o:title=""/>
          </v:shape>
          <o:OLEObject Type="Embed" ProgID="Equation.DSMT4" ShapeID="_x0000_i1049" DrawAspect="Content" ObjectID="_1644913097" r:id="rId61"/>
        </w:object>
      </w:r>
      <w:r w:rsidR="00466F4D">
        <w:t xml:space="preserve">, </w:t>
      </w:r>
      <w:r w:rsidR="003A1BDB" w:rsidRPr="003A1BDB">
        <w:rPr>
          <w:position w:val="-6"/>
        </w:rPr>
        <w:object w:dxaOrig="200" w:dyaOrig="220" w14:anchorId="12A1C424">
          <v:shape id="_x0000_i1050" type="#_x0000_t75" style="width:9.75pt;height:11.25pt" o:ole="">
            <v:imagedata r:id="rId62" o:title=""/>
          </v:shape>
          <o:OLEObject Type="Embed" ProgID="Equation.DSMT4" ShapeID="_x0000_i1050" DrawAspect="Content" ObjectID="_1644913098" r:id="rId63"/>
        </w:object>
      </w:r>
      <w:r w:rsidR="00466F4D">
        <w:t xml:space="preserve"> and </w:t>
      </w:r>
      <w:r w:rsidR="003A1BDB" w:rsidRPr="003A1BDB">
        <w:rPr>
          <w:position w:val="-6"/>
        </w:rPr>
        <w:object w:dxaOrig="499" w:dyaOrig="279" w14:anchorId="61AAB08C">
          <v:shape id="_x0000_i1051" type="#_x0000_t75" style="width:24.75pt;height:14.25pt" o:ole="">
            <v:imagedata r:id="rId64" o:title=""/>
          </v:shape>
          <o:OLEObject Type="Embed" ProgID="Equation.DSMT4" ShapeID="_x0000_i1051" DrawAspect="Content" ObjectID="_1644913099" r:id="rId65"/>
        </w:object>
      </w:r>
      <w:r w:rsidR="00466F4D">
        <w:t xml:space="preserve"> do not have a prime factor</w:t>
      </w:r>
      <w:r w:rsidR="003A1BDB">
        <w:br/>
      </w:r>
      <w:r w:rsidR="003A1BDB">
        <w:tab/>
      </w:r>
      <w:r w:rsidR="00466F4D">
        <w:t>in common.</w:t>
      </w:r>
    </w:p>
    <w:p w14:paraId="137EE78F" w14:textId="77777777" w:rsidR="008A0D59" w:rsidRDefault="008A0D59" w:rsidP="00383BA5">
      <w:pPr>
        <w:tabs>
          <w:tab w:val="left" w:pos="561"/>
          <w:tab w:val="left" w:pos="992"/>
          <w:tab w:val="left" w:pos="1412"/>
          <w:tab w:val="left" w:pos="9781"/>
        </w:tabs>
        <w:spacing w:after="0" w:line="240" w:lineRule="auto"/>
        <w:ind w:left="567" w:hanging="567"/>
      </w:pPr>
    </w:p>
    <w:p w14:paraId="4C448736" w14:textId="532A8BC8" w:rsidR="00466F4D" w:rsidRDefault="00466F4D">
      <w:pPr>
        <w:tabs>
          <w:tab w:val="left" w:pos="561"/>
          <w:tab w:val="left" w:pos="992"/>
          <w:tab w:val="left" w:pos="1412"/>
          <w:tab w:val="left" w:pos="9781"/>
        </w:tabs>
        <w:spacing w:after="0" w:line="240" w:lineRule="auto"/>
      </w:pPr>
      <w:r>
        <w:tab/>
        <w:t>(</w:t>
      </w:r>
      <w:r w:rsidR="008A0D59">
        <w:t>b</w:t>
      </w:r>
      <w:r>
        <w:t>)</w:t>
      </w:r>
      <w:r>
        <w:tab/>
        <w:t xml:space="preserve">Explain why this implies that </w:t>
      </w:r>
      <w:r w:rsidR="003A1BDB" w:rsidRPr="003A1BDB">
        <w:rPr>
          <w:position w:val="-10"/>
        </w:rPr>
        <w:object w:dxaOrig="800" w:dyaOrig="320" w14:anchorId="04BEAA8F">
          <v:shape id="_x0000_i1052" type="#_x0000_t75" style="width:39.75pt;height:15.75pt" o:ole="">
            <v:imagedata r:id="rId66" o:title=""/>
          </v:shape>
          <o:OLEObject Type="Embed" ProgID="Equation.DSMT4" ShapeID="_x0000_i1052" DrawAspect="Content" ObjectID="_1644913100" r:id="rId67"/>
        </w:object>
      </w:r>
      <w:r>
        <w:t xml:space="preserve"> must have at least two distinct prime factors.</w:t>
      </w:r>
    </w:p>
    <w:p w14:paraId="22415B03" w14:textId="77777777" w:rsidR="008A0D59" w:rsidRDefault="008A0D59">
      <w:pPr>
        <w:tabs>
          <w:tab w:val="left" w:pos="561"/>
          <w:tab w:val="left" w:pos="992"/>
          <w:tab w:val="left" w:pos="1412"/>
          <w:tab w:val="left" w:pos="9781"/>
        </w:tabs>
        <w:spacing w:after="0" w:line="240" w:lineRule="auto"/>
      </w:pPr>
    </w:p>
    <w:p w14:paraId="410CE53A" w14:textId="0BF5FB52" w:rsidR="00466F4D" w:rsidRDefault="008A0D59" w:rsidP="00383BA5">
      <w:pPr>
        <w:tabs>
          <w:tab w:val="left" w:pos="561"/>
          <w:tab w:val="left" w:pos="992"/>
          <w:tab w:val="left" w:pos="1412"/>
          <w:tab w:val="left" w:pos="9781"/>
        </w:tabs>
        <w:spacing w:after="0" w:line="240" w:lineRule="auto"/>
        <w:ind w:left="990" w:hanging="990"/>
      </w:pPr>
      <w:r>
        <w:tab/>
        <w:t>(c</w:t>
      </w:r>
      <w:r w:rsidR="00466F4D">
        <w:t>)</w:t>
      </w:r>
      <w:r w:rsidR="00466F4D">
        <w:tab/>
        <w:t xml:space="preserve">What can you conclude about the number of distinct prime factors which </w:t>
      </w:r>
      <w:r w:rsidR="00626E6B" w:rsidRPr="00626E6B">
        <w:rPr>
          <w:position w:val="-16"/>
        </w:rPr>
        <w:object w:dxaOrig="2140" w:dyaOrig="440" w14:anchorId="2E0FE310">
          <v:shape id="_x0000_i1053" type="#_x0000_t75" style="width:106.5pt;height:22.5pt" o:ole="">
            <v:imagedata r:id="rId68" o:title=""/>
          </v:shape>
          <o:OLEObject Type="Embed" ProgID="Equation.DSMT4" ShapeID="_x0000_i1053" DrawAspect="Content" ObjectID="_1644913101" r:id="rId69"/>
        </w:object>
      </w:r>
      <w:r w:rsidR="00466F4D">
        <w:t xml:space="preserve"> has?</w:t>
      </w:r>
    </w:p>
    <w:p w14:paraId="26C2A788" w14:textId="77777777" w:rsidR="00466F4D" w:rsidRDefault="00466F4D">
      <w:pPr>
        <w:tabs>
          <w:tab w:val="left" w:pos="561"/>
          <w:tab w:val="left" w:pos="992"/>
          <w:tab w:val="left" w:pos="1412"/>
          <w:tab w:val="left" w:pos="9781"/>
        </w:tabs>
        <w:spacing w:after="0" w:line="240" w:lineRule="auto"/>
      </w:pPr>
      <w:r w:rsidRPr="007D224A">
        <w:rPr>
          <w:i/>
        </w:rPr>
        <w:tab/>
        <w:t xml:space="preserve">[This was the basis of Filip </w:t>
      </w:r>
      <w:proofErr w:type="spellStart"/>
      <w:r w:rsidRPr="007D224A">
        <w:rPr>
          <w:i/>
        </w:rPr>
        <w:t>Saidak’s</w:t>
      </w:r>
      <w:proofErr w:type="spellEnd"/>
      <w:r w:rsidRPr="007D224A">
        <w:rPr>
          <w:i/>
        </w:rPr>
        <w:t xml:space="preserve"> proof of the infinity of primes in </w:t>
      </w:r>
      <w:r w:rsidRPr="00383BA5">
        <w:rPr>
          <w:rFonts w:ascii="Times New Roman" w:hAnsi="Times New Roman"/>
          <w:i/>
          <w:sz w:val="24"/>
          <w:szCs w:val="24"/>
        </w:rPr>
        <w:t>2005</w:t>
      </w:r>
      <w:r w:rsidRPr="007D224A">
        <w:t>.]</w:t>
      </w:r>
    </w:p>
    <w:p w14:paraId="6CF2D927" w14:textId="259B2423" w:rsidR="00383BA5" w:rsidRDefault="00383BA5">
      <w:pPr>
        <w:tabs>
          <w:tab w:val="left" w:pos="561"/>
          <w:tab w:val="left" w:pos="992"/>
          <w:tab w:val="left" w:pos="1412"/>
          <w:tab w:val="left" w:pos="9781"/>
        </w:tabs>
        <w:spacing w:after="0" w:line="240" w:lineRule="auto"/>
      </w:pPr>
    </w:p>
    <w:p w14:paraId="4BC610AE" w14:textId="2DA86793" w:rsidR="008A0D59" w:rsidRDefault="008A0D59">
      <w:pPr>
        <w:tabs>
          <w:tab w:val="left" w:pos="561"/>
          <w:tab w:val="left" w:pos="992"/>
          <w:tab w:val="left" w:pos="1412"/>
          <w:tab w:val="left" w:pos="9781"/>
        </w:tabs>
        <w:spacing w:after="0" w:line="240" w:lineRule="auto"/>
      </w:pPr>
    </w:p>
    <w:p w14:paraId="309A3970" w14:textId="12EED163" w:rsidR="008A0D59" w:rsidRDefault="008A0D59">
      <w:pPr>
        <w:tabs>
          <w:tab w:val="left" w:pos="561"/>
          <w:tab w:val="left" w:pos="992"/>
          <w:tab w:val="left" w:pos="1412"/>
          <w:tab w:val="left" w:pos="9781"/>
        </w:tabs>
        <w:spacing w:after="0" w:line="240" w:lineRule="auto"/>
      </w:pPr>
    </w:p>
    <w:p w14:paraId="6EE375C4" w14:textId="77777777" w:rsidR="008A0D59" w:rsidRPr="00383BA5" w:rsidRDefault="008A0D59">
      <w:pPr>
        <w:tabs>
          <w:tab w:val="left" w:pos="561"/>
          <w:tab w:val="left" w:pos="992"/>
          <w:tab w:val="left" w:pos="1412"/>
          <w:tab w:val="left" w:pos="9781"/>
        </w:tabs>
        <w:spacing w:after="0" w:line="240" w:lineRule="auto"/>
      </w:pPr>
    </w:p>
    <w:p w14:paraId="6D7B77B9" w14:textId="6C326DC3" w:rsidR="007120A8" w:rsidRDefault="007120A8">
      <w:pPr>
        <w:tabs>
          <w:tab w:val="left" w:pos="561"/>
          <w:tab w:val="left" w:pos="992"/>
          <w:tab w:val="left" w:pos="1412"/>
          <w:tab w:val="left" w:pos="9781"/>
        </w:tabs>
        <w:spacing w:after="0" w:line="240" w:lineRule="auto"/>
        <w:rPr>
          <w:b/>
        </w:rPr>
      </w:pPr>
      <w:r w:rsidRPr="007120A8">
        <w:rPr>
          <w:b/>
        </w:rPr>
        <w:t>Extension</w:t>
      </w:r>
    </w:p>
    <w:p w14:paraId="58F9FA43" w14:textId="77777777" w:rsidR="00C05B64" w:rsidRPr="00383BA5" w:rsidRDefault="00C05B64">
      <w:pPr>
        <w:tabs>
          <w:tab w:val="left" w:pos="561"/>
          <w:tab w:val="left" w:pos="992"/>
          <w:tab w:val="left" w:pos="1412"/>
          <w:tab w:val="left" w:pos="9781"/>
        </w:tabs>
        <w:spacing w:after="0" w:line="240" w:lineRule="auto"/>
      </w:pPr>
    </w:p>
    <w:p w14:paraId="765A0EFE" w14:textId="26A029DA" w:rsidR="006B2517" w:rsidRDefault="008A0D59" w:rsidP="00383BA5">
      <w:pPr>
        <w:tabs>
          <w:tab w:val="left" w:pos="561"/>
          <w:tab w:val="left" w:pos="992"/>
          <w:tab w:val="left" w:pos="1412"/>
          <w:tab w:val="left" w:pos="9781"/>
        </w:tabs>
        <w:spacing w:after="0" w:line="240" w:lineRule="auto"/>
      </w:pPr>
      <w:r>
        <w:tab/>
      </w:r>
      <w:r w:rsidR="006B2517">
        <w:t xml:space="preserve">If the circle </w:t>
      </w:r>
      <w:r w:rsidR="00626E6B" w:rsidRPr="003A1BDB">
        <w:rPr>
          <w:position w:val="-14"/>
        </w:rPr>
        <w:object w:dxaOrig="2280" w:dyaOrig="440" w14:anchorId="79C109B9">
          <v:shape id="_x0000_i1054" type="#_x0000_t75" style="width:114pt;height:21.75pt" o:ole="">
            <v:imagedata r:id="rId70" o:title=""/>
          </v:shape>
          <o:OLEObject Type="Embed" ProgID="Equation.DSMT4" ShapeID="_x0000_i1054" DrawAspect="Content" ObjectID="_1644913102" r:id="rId71"/>
        </w:object>
      </w:r>
      <w:r w:rsidR="006B2517">
        <w:rPr>
          <w:rFonts w:cs="Arial"/>
        </w:rPr>
        <w:t xml:space="preserve"> and the line </w:t>
      </w:r>
      <w:r w:rsidR="003A1BDB" w:rsidRPr="003A1BDB">
        <w:rPr>
          <w:rFonts w:cs="Arial"/>
          <w:position w:val="-10"/>
        </w:rPr>
        <w:object w:dxaOrig="1080" w:dyaOrig="279" w14:anchorId="4FE9A108">
          <v:shape id="_x0000_i1055" type="#_x0000_t75" style="width:54pt;height:14.25pt" o:ole="">
            <v:imagedata r:id="rId72" o:title=""/>
          </v:shape>
          <o:OLEObject Type="Embed" ProgID="Equation.DSMT4" ShapeID="_x0000_i1055" DrawAspect="Content" ObjectID="_1644913103" r:id="rId73"/>
        </w:object>
      </w:r>
      <w:r w:rsidR="006B2517">
        <w:t xml:space="preserve"> do not meet</w:t>
      </w:r>
      <w:r w:rsidR="00466F4D">
        <w:t>, p</w:t>
      </w:r>
      <w:r w:rsidR="006B2517">
        <w:t>rove that</w:t>
      </w:r>
    </w:p>
    <w:p w14:paraId="5F728901" w14:textId="52813FD1" w:rsidR="008310FF" w:rsidRDefault="008A0D59" w:rsidP="009E345E">
      <w:pPr>
        <w:tabs>
          <w:tab w:val="left" w:pos="561"/>
          <w:tab w:val="left" w:pos="992"/>
          <w:tab w:val="left" w:pos="1412"/>
          <w:tab w:val="left" w:pos="9781"/>
        </w:tabs>
        <w:spacing w:after="0" w:line="240" w:lineRule="auto"/>
        <w:rPr>
          <w:rFonts w:eastAsia="Times New Roman"/>
          <w:b/>
          <w:bCs/>
          <w:color w:val="6E0118"/>
          <w:sz w:val="32"/>
          <w:szCs w:val="26"/>
        </w:rPr>
      </w:pPr>
      <w:r>
        <w:rPr>
          <w:rFonts w:cs="Arial"/>
        </w:rPr>
        <w:tab/>
      </w:r>
      <w:r w:rsidR="00F4727C" w:rsidRPr="003A1BDB">
        <w:rPr>
          <w:rFonts w:cs="Arial"/>
          <w:position w:val="-18"/>
        </w:rPr>
        <w:object w:dxaOrig="4800" w:dyaOrig="480" w14:anchorId="085CD1E4">
          <v:shape id="_x0000_i1056" type="#_x0000_t75" style="width:240pt;height:24pt" o:ole="">
            <v:imagedata r:id="rId74" o:title=""/>
          </v:shape>
          <o:OLEObject Type="Embed" ProgID="Equation.DSMT4" ShapeID="_x0000_i1056" DrawAspect="Content" ObjectID="_1644913104" r:id="rId75"/>
        </w:object>
      </w:r>
      <w:r w:rsidR="006B2517">
        <w:rPr>
          <w:rFonts w:cs="Arial"/>
        </w:rPr>
        <w:t>.</w:t>
      </w:r>
      <w:r w:rsidR="008310FF">
        <w:br w:type="page"/>
      </w:r>
    </w:p>
    <w:p w14:paraId="064A2D78" w14:textId="2905D2BE" w:rsidR="007120A8" w:rsidRDefault="00705379">
      <w:pPr>
        <w:pStyle w:val="Heading2"/>
        <w:tabs>
          <w:tab w:val="left" w:pos="561"/>
          <w:tab w:val="left" w:pos="992"/>
          <w:tab w:val="left" w:pos="1412"/>
          <w:tab w:val="left" w:pos="9781"/>
        </w:tabs>
        <w:spacing w:before="0" w:line="240" w:lineRule="auto"/>
      </w:pPr>
      <w:r>
        <w:lastRenderedPageBreak/>
        <w:t>Worked solutions</w:t>
      </w:r>
    </w:p>
    <w:p w14:paraId="24058609" w14:textId="77777777" w:rsidR="008363A9" w:rsidRPr="008363A9" w:rsidRDefault="008363A9">
      <w:pPr>
        <w:tabs>
          <w:tab w:val="left" w:pos="561"/>
          <w:tab w:val="left" w:pos="992"/>
          <w:tab w:val="left" w:pos="1412"/>
          <w:tab w:val="left" w:pos="9781"/>
        </w:tabs>
        <w:spacing w:after="0" w:line="240" w:lineRule="auto"/>
      </w:pPr>
    </w:p>
    <w:p w14:paraId="6CE404EE" w14:textId="61E5C48E" w:rsidR="00BF1ED8" w:rsidRDefault="007B78A2">
      <w:pPr>
        <w:tabs>
          <w:tab w:val="left" w:pos="561"/>
          <w:tab w:val="left" w:pos="992"/>
          <w:tab w:val="left" w:pos="1412"/>
          <w:tab w:val="left" w:pos="9781"/>
        </w:tabs>
        <w:spacing w:after="0" w:line="240" w:lineRule="auto"/>
      </w:pPr>
      <w:r>
        <w:t>1.</w:t>
      </w:r>
      <w:r>
        <w:tab/>
      </w:r>
      <w:r w:rsidR="00626E6B" w:rsidRPr="003A1BDB">
        <w:rPr>
          <w:position w:val="-24"/>
        </w:rPr>
        <w:object w:dxaOrig="2280" w:dyaOrig="660" w14:anchorId="31144F73">
          <v:shape id="_x0000_i1057" type="#_x0000_t75" style="width:114pt;height:33pt" o:ole="">
            <v:imagedata r:id="rId76" o:title=""/>
          </v:shape>
          <o:OLEObject Type="Embed" ProgID="Equation.DSMT4" ShapeID="_x0000_i1057" DrawAspect="Content" ObjectID="_1644913105" r:id="rId77"/>
        </w:object>
      </w:r>
    </w:p>
    <w:p w14:paraId="5A9BA500" w14:textId="7BA7993F" w:rsidR="008363A9" w:rsidRDefault="008363A9">
      <w:pPr>
        <w:tabs>
          <w:tab w:val="left" w:pos="561"/>
          <w:tab w:val="left" w:pos="992"/>
          <w:tab w:val="left" w:pos="1412"/>
          <w:tab w:val="left" w:pos="9781"/>
        </w:tabs>
        <w:spacing w:after="0" w:line="240" w:lineRule="auto"/>
      </w:pPr>
    </w:p>
    <w:p w14:paraId="67AEF1A2" w14:textId="77777777" w:rsidR="008A0D59" w:rsidRDefault="008A0D59">
      <w:pPr>
        <w:tabs>
          <w:tab w:val="left" w:pos="561"/>
          <w:tab w:val="left" w:pos="992"/>
          <w:tab w:val="left" w:pos="1412"/>
          <w:tab w:val="left" w:pos="9781"/>
        </w:tabs>
        <w:spacing w:after="0" w:line="240" w:lineRule="auto"/>
      </w:pPr>
    </w:p>
    <w:p w14:paraId="10AB4443" w14:textId="48654ACE" w:rsidR="00645036" w:rsidRDefault="00BF1ED8" w:rsidP="00D66031">
      <w:pPr>
        <w:tabs>
          <w:tab w:val="left" w:pos="561"/>
          <w:tab w:val="left" w:pos="992"/>
          <w:tab w:val="left" w:pos="1412"/>
          <w:tab w:val="left" w:pos="9781"/>
        </w:tabs>
        <w:spacing w:after="0" w:line="240" w:lineRule="auto"/>
        <w:rPr>
          <w:rFonts w:cs="Arial"/>
        </w:rPr>
      </w:pPr>
      <w:r>
        <w:t>2.</w:t>
      </w:r>
      <w:r w:rsidR="00D66031">
        <w:rPr>
          <w:rFonts w:cs="Arial"/>
        </w:rPr>
        <w:tab/>
      </w:r>
      <w:r w:rsidR="00D66031" w:rsidRPr="00D66031">
        <w:rPr>
          <w:rFonts w:cs="Arial"/>
          <w:position w:val="-6"/>
        </w:rPr>
        <w:object w:dxaOrig="580" w:dyaOrig="279" w14:anchorId="6433FA86">
          <v:shape id="_x0000_i1058" type="#_x0000_t75" style="width:29.25pt;height:14.25pt" o:ole="">
            <v:imagedata r:id="rId78" o:title=""/>
          </v:shape>
          <o:OLEObject Type="Embed" ProgID="Equation.DSMT4" ShapeID="_x0000_i1058" DrawAspect="Content" ObjectID="_1644913106" r:id="rId79"/>
        </w:object>
      </w:r>
    </w:p>
    <w:p w14:paraId="3CD112A3" w14:textId="34B782A3" w:rsidR="00D66031" w:rsidRDefault="00D66031" w:rsidP="00D66031">
      <w:pPr>
        <w:tabs>
          <w:tab w:val="left" w:pos="561"/>
          <w:tab w:val="left" w:pos="992"/>
          <w:tab w:val="left" w:pos="1412"/>
          <w:tab w:val="left" w:pos="9781"/>
        </w:tabs>
        <w:spacing w:after="0" w:line="240" w:lineRule="auto"/>
        <w:rPr>
          <w:rFonts w:cs="Arial"/>
        </w:rPr>
      </w:pPr>
      <w:r>
        <w:rPr>
          <w:rFonts w:cs="Arial"/>
        </w:rPr>
        <w:tab/>
      </w:r>
      <w:r w:rsidRPr="00383BA5">
        <w:rPr>
          <w:rFonts w:cs="Arial"/>
          <w:position w:val="-6"/>
        </w:rPr>
        <w:object w:dxaOrig="680" w:dyaOrig="279" w14:anchorId="581BB02E">
          <v:shape id="_x0000_i1059" type="#_x0000_t75" style="width:33.75pt;height:14.25pt" o:ole="">
            <v:imagedata r:id="rId80" o:title=""/>
          </v:shape>
          <o:OLEObject Type="Embed" ProgID="Equation.DSMT4" ShapeID="_x0000_i1059" DrawAspect="Content" ObjectID="_1644913107" r:id="rId81"/>
        </w:object>
      </w:r>
    </w:p>
    <w:p w14:paraId="4F545BB4" w14:textId="7F1B66AE" w:rsidR="00D66031" w:rsidRDefault="00D66031" w:rsidP="00D66031">
      <w:pPr>
        <w:tabs>
          <w:tab w:val="left" w:pos="561"/>
          <w:tab w:val="left" w:pos="992"/>
          <w:tab w:val="left" w:pos="1412"/>
          <w:tab w:val="left" w:pos="9781"/>
        </w:tabs>
        <w:spacing w:after="0" w:line="240" w:lineRule="auto"/>
        <w:rPr>
          <w:rFonts w:cs="Arial"/>
        </w:rPr>
      </w:pPr>
      <w:r>
        <w:rPr>
          <w:rFonts w:cs="Arial"/>
        </w:rPr>
        <w:tab/>
      </w:r>
      <w:r w:rsidR="00626E6B" w:rsidRPr="00383BA5">
        <w:rPr>
          <w:rFonts w:cs="Arial"/>
          <w:position w:val="-24"/>
        </w:rPr>
        <w:object w:dxaOrig="2360" w:dyaOrig="620" w14:anchorId="6404E820">
          <v:shape id="_x0000_i1060" type="#_x0000_t75" style="width:117.75pt;height:30.75pt" o:ole="">
            <v:imagedata r:id="rId82" o:title=""/>
          </v:shape>
          <o:OLEObject Type="Embed" ProgID="Equation.DSMT4" ShapeID="_x0000_i1060" DrawAspect="Content" ObjectID="_1644913108" r:id="rId83"/>
        </w:object>
      </w:r>
    </w:p>
    <w:p w14:paraId="53B3C004" w14:textId="593F0C48" w:rsidR="00D66031" w:rsidRDefault="00D66031" w:rsidP="00D66031">
      <w:pPr>
        <w:tabs>
          <w:tab w:val="left" w:pos="561"/>
          <w:tab w:val="left" w:pos="992"/>
          <w:tab w:val="left" w:pos="1412"/>
          <w:tab w:val="left" w:pos="9781"/>
        </w:tabs>
        <w:spacing w:after="0" w:line="240" w:lineRule="auto"/>
        <w:rPr>
          <w:rFonts w:cs="Arial"/>
        </w:rPr>
      </w:pPr>
      <w:r>
        <w:rPr>
          <w:rFonts w:cs="Arial"/>
        </w:rPr>
        <w:tab/>
      </w:r>
      <w:r w:rsidRPr="00383BA5">
        <w:rPr>
          <w:rFonts w:cs="Arial"/>
          <w:position w:val="-6"/>
        </w:rPr>
        <w:object w:dxaOrig="1640" w:dyaOrig="279" w14:anchorId="5A08112E">
          <v:shape id="_x0000_i1061" type="#_x0000_t75" style="width:81.75pt;height:14.25pt" o:ole="">
            <v:imagedata r:id="rId84" o:title=""/>
          </v:shape>
          <o:OLEObject Type="Embed" ProgID="Equation.DSMT4" ShapeID="_x0000_i1061" DrawAspect="Content" ObjectID="_1644913109" r:id="rId85"/>
        </w:object>
      </w:r>
    </w:p>
    <w:p w14:paraId="370FBE2D" w14:textId="08E9B173" w:rsidR="007120A8" w:rsidRDefault="00645036">
      <w:pPr>
        <w:tabs>
          <w:tab w:val="left" w:pos="561"/>
          <w:tab w:val="left" w:pos="992"/>
          <w:tab w:val="left" w:pos="1412"/>
          <w:tab w:val="left" w:pos="9781"/>
        </w:tabs>
        <w:spacing w:after="0" w:line="240" w:lineRule="auto"/>
      </w:pPr>
      <w:r>
        <w:rPr>
          <w:rFonts w:cs="Arial"/>
        </w:rPr>
        <w:tab/>
        <w:t xml:space="preserve">Therefore the sum of all even numbers less than or equal to </w:t>
      </w:r>
      <w:r w:rsidR="003A1BDB" w:rsidRPr="00BE6D5D">
        <w:rPr>
          <w:rFonts w:cs="Arial"/>
          <w:position w:val="-6"/>
        </w:rPr>
        <w:object w:dxaOrig="400" w:dyaOrig="279" w14:anchorId="54CCADEC">
          <v:shape id="_x0000_i1062" type="#_x0000_t75" style="width:20.25pt;height:14.25pt" o:ole="">
            <v:imagedata r:id="rId86" o:title=""/>
          </v:shape>
          <o:OLEObject Type="Embed" ProgID="Equation.DSMT4" ShapeID="_x0000_i1062" DrawAspect="Content" ObjectID="_1644913110" r:id="rId87"/>
        </w:object>
      </w:r>
      <w:r>
        <w:rPr>
          <w:rFonts w:cs="Arial"/>
        </w:rPr>
        <w:t xml:space="preserve"> is divisible by </w:t>
      </w:r>
      <w:r w:rsidR="003A1BDB" w:rsidRPr="003A1BDB">
        <w:rPr>
          <w:rFonts w:cs="Arial"/>
          <w:position w:val="-6"/>
        </w:rPr>
        <w:object w:dxaOrig="279" w:dyaOrig="279" w14:anchorId="34B2E528">
          <v:shape id="_x0000_i1063" type="#_x0000_t75" style="width:14.25pt;height:14.25pt" o:ole="">
            <v:imagedata r:id="rId88" o:title=""/>
          </v:shape>
          <o:OLEObject Type="Embed" ProgID="Equation.DSMT4" ShapeID="_x0000_i1063" DrawAspect="Content" ObjectID="_1644913111" r:id="rId89"/>
        </w:object>
      </w:r>
      <w:r>
        <w:rPr>
          <w:rFonts w:cs="Arial"/>
        </w:rPr>
        <w:t>.</w:t>
      </w:r>
    </w:p>
    <w:p w14:paraId="2015CF0A" w14:textId="1816227D" w:rsidR="008363A9" w:rsidRDefault="008363A9">
      <w:pPr>
        <w:tabs>
          <w:tab w:val="left" w:pos="561"/>
          <w:tab w:val="left" w:pos="992"/>
          <w:tab w:val="left" w:pos="1412"/>
          <w:tab w:val="left" w:pos="9781"/>
        </w:tabs>
        <w:spacing w:after="0" w:line="240" w:lineRule="auto"/>
      </w:pPr>
    </w:p>
    <w:p w14:paraId="2435D7CC" w14:textId="77777777" w:rsidR="008A0D59" w:rsidRDefault="008A0D59">
      <w:pPr>
        <w:tabs>
          <w:tab w:val="left" w:pos="561"/>
          <w:tab w:val="left" w:pos="992"/>
          <w:tab w:val="left" w:pos="1412"/>
          <w:tab w:val="left" w:pos="9781"/>
        </w:tabs>
        <w:spacing w:after="0" w:line="240" w:lineRule="auto"/>
      </w:pPr>
    </w:p>
    <w:p w14:paraId="2ABA1CF5" w14:textId="1F95B7A5" w:rsidR="00645036" w:rsidRDefault="00645036" w:rsidP="00383BA5">
      <w:pPr>
        <w:tabs>
          <w:tab w:val="left" w:pos="561"/>
          <w:tab w:val="left" w:pos="992"/>
          <w:tab w:val="left" w:pos="1412"/>
          <w:tab w:val="left" w:pos="9781"/>
        </w:tabs>
        <w:spacing w:after="0" w:line="240" w:lineRule="auto"/>
        <w:ind w:left="567" w:hanging="567"/>
      </w:pPr>
      <w:r>
        <w:t>3.</w:t>
      </w:r>
      <w:r>
        <w:tab/>
        <w:t>Proof by exhaustion:</w:t>
      </w:r>
    </w:p>
    <w:p w14:paraId="40F5BC05" w14:textId="0E1A3A96" w:rsidR="00645036" w:rsidRDefault="00645036" w:rsidP="00543AAE">
      <w:pPr>
        <w:tabs>
          <w:tab w:val="left" w:pos="561"/>
          <w:tab w:val="left" w:pos="992"/>
          <w:tab w:val="left" w:pos="1412"/>
          <w:tab w:val="left" w:pos="9781"/>
        </w:tabs>
        <w:spacing w:after="0" w:line="240" w:lineRule="auto"/>
        <w:ind w:left="567"/>
        <w:rPr>
          <w:rFonts w:cs="Arial"/>
        </w:rPr>
      </w:pPr>
      <w:r>
        <w:t xml:space="preserve">All square numbers less than </w:t>
      </w:r>
      <w:r w:rsidR="003A1BDB" w:rsidRPr="00BE6D5D">
        <w:rPr>
          <w:position w:val="-6"/>
        </w:rPr>
        <w:object w:dxaOrig="300" w:dyaOrig="279" w14:anchorId="7596402F">
          <v:shape id="_x0000_i1064" type="#_x0000_t75" style="width:15pt;height:14.25pt" o:ole="">
            <v:imagedata r:id="rId90" o:title=""/>
          </v:shape>
          <o:OLEObject Type="Embed" ProgID="Equation.DSMT4" ShapeID="_x0000_i1064" DrawAspect="Content" ObjectID="_1644913112" r:id="rId91"/>
        </w:object>
      </w:r>
      <w:r>
        <w:t xml:space="preserve"> are </w:t>
      </w:r>
      <w:r w:rsidR="00543AAE" w:rsidRPr="003A1BDB">
        <w:rPr>
          <w:position w:val="-10"/>
        </w:rPr>
        <w:object w:dxaOrig="2079" w:dyaOrig="320" w14:anchorId="348173A1">
          <v:shape id="_x0000_i1065" type="#_x0000_t75" style="width:104.25pt;height:15.75pt" o:ole="">
            <v:imagedata r:id="rId92" o:title=""/>
          </v:shape>
          <o:OLEObject Type="Embed" ProgID="Equation.DSMT4" ShapeID="_x0000_i1065" DrawAspect="Content" ObjectID="_1644913113" r:id="rId93"/>
        </w:object>
      </w:r>
    </w:p>
    <w:p w14:paraId="2E3ADD91" w14:textId="3CB29AE8" w:rsidR="00645036" w:rsidRDefault="00645036" w:rsidP="00543AAE">
      <w:pPr>
        <w:tabs>
          <w:tab w:val="left" w:pos="561"/>
          <w:tab w:val="left" w:pos="992"/>
          <w:tab w:val="left" w:pos="1412"/>
          <w:tab w:val="left" w:pos="9781"/>
        </w:tabs>
        <w:spacing w:after="0" w:line="240" w:lineRule="auto"/>
        <w:ind w:left="567" w:hanging="567"/>
        <w:rPr>
          <w:rFonts w:cs="Arial"/>
        </w:rPr>
      </w:pPr>
      <w:r>
        <w:rPr>
          <w:rFonts w:cs="Arial"/>
        </w:rPr>
        <w:tab/>
        <w:t xml:space="preserve">All prime numbers less than </w:t>
      </w:r>
      <w:r w:rsidR="003A1BDB" w:rsidRPr="00BE6D5D">
        <w:rPr>
          <w:rFonts w:cs="Arial"/>
          <w:position w:val="-6"/>
        </w:rPr>
        <w:object w:dxaOrig="300" w:dyaOrig="279" w14:anchorId="461319AD">
          <v:shape id="_x0000_i1066" type="#_x0000_t75" style="width:15pt;height:14.25pt" o:ole="">
            <v:imagedata r:id="rId94" o:title=""/>
          </v:shape>
          <o:OLEObject Type="Embed" ProgID="Equation.DSMT4" ShapeID="_x0000_i1066" DrawAspect="Content" ObjectID="_1644913114" r:id="rId95"/>
        </w:object>
      </w:r>
      <w:r>
        <w:rPr>
          <w:rFonts w:cs="Arial"/>
        </w:rPr>
        <w:t xml:space="preserve"> are </w:t>
      </w:r>
      <w:r w:rsidR="00543AAE" w:rsidRPr="003A1BDB">
        <w:rPr>
          <w:rFonts w:cs="Arial"/>
          <w:position w:val="-10"/>
        </w:rPr>
        <w:object w:dxaOrig="4800" w:dyaOrig="320" w14:anchorId="61A549E9">
          <v:shape id="_x0000_i1067" type="#_x0000_t75" style="width:240pt;height:15.75pt" o:ole="">
            <v:imagedata r:id="rId96" o:title=""/>
          </v:shape>
          <o:OLEObject Type="Embed" ProgID="Equation.DSMT4" ShapeID="_x0000_i1067" DrawAspect="Content" ObjectID="_1644913115" r:id="rId97"/>
        </w:object>
      </w:r>
    </w:p>
    <w:p w14:paraId="0BCF6C4B" w14:textId="38433997" w:rsidR="00331B63" w:rsidRDefault="00645036">
      <w:pPr>
        <w:tabs>
          <w:tab w:val="left" w:pos="561"/>
          <w:tab w:val="left" w:pos="992"/>
          <w:tab w:val="left" w:pos="1412"/>
          <w:tab w:val="left" w:pos="9781"/>
        </w:tabs>
        <w:spacing w:after="0" w:line="240" w:lineRule="auto"/>
        <w:ind w:left="567" w:hanging="567"/>
      </w:pPr>
      <w:r>
        <w:tab/>
        <w:t>Therefore there are fewer squares than primes.</w:t>
      </w:r>
    </w:p>
    <w:p w14:paraId="7FB46488" w14:textId="5D1872E3" w:rsidR="008363A9" w:rsidRDefault="008363A9">
      <w:pPr>
        <w:tabs>
          <w:tab w:val="left" w:pos="561"/>
          <w:tab w:val="left" w:pos="992"/>
          <w:tab w:val="left" w:pos="1412"/>
          <w:tab w:val="left" w:pos="9781"/>
        </w:tabs>
        <w:spacing w:after="0" w:line="240" w:lineRule="auto"/>
      </w:pPr>
    </w:p>
    <w:p w14:paraId="0DFC6288" w14:textId="77777777" w:rsidR="008A0D59" w:rsidRDefault="008A0D59">
      <w:pPr>
        <w:tabs>
          <w:tab w:val="left" w:pos="561"/>
          <w:tab w:val="left" w:pos="992"/>
          <w:tab w:val="left" w:pos="1412"/>
          <w:tab w:val="left" w:pos="9781"/>
        </w:tabs>
        <w:spacing w:after="0" w:line="240" w:lineRule="auto"/>
      </w:pPr>
    </w:p>
    <w:p w14:paraId="0B9E84D0" w14:textId="77777777" w:rsidR="00645036" w:rsidRDefault="00D16144" w:rsidP="00383BA5">
      <w:pPr>
        <w:tabs>
          <w:tab w:val="left" w:pos="561"/>
          <w:tab w:val="left" w:pos="992"/>
          <w:tab w:val="left" w:pos="1412"/>
          <w:tab w:val="left" w:pos="9781"/>
        </w:tabs>
        <w:spacing w:after="0" w:line="240" w:lineRule="auto"/>
      </w:pPr>
      <w:r>
        <w:t>4.</w:t>
      </w:r>
      <w:r>
        <w:tab/>
      </w:r>
      <w:r w:rsidR="00645036">
        <w:t>Proof by exhaustion:</w:t>
      </w:r>
    </w:p>
    <w:p w14:paraId="5B59CEB1" w14:textId="77777777" w:rsidR="00645036" w:rsidRDefault="00645036" w:rsidP="00383BA5">
      <w:pPr>
        <w:tabs>
          <w:tab w:val="left" w:pos="561"/>
          <w:tab w:val="left" w:pos="992"/>
          <w:tab w:val="left" w:pos="1412"/>
          <w:tab w:val="left" w:pos="9781"/>
        </w:tabs>
        <w:spacing w:after="0" w:line="240" w:lineRule="auto"/>
      </w:pPr>
    </w:p>
    <w:p w14:paraId="1F5B3FCF" w14:textId="20D4A5D1" w:rsidR="00645036" w:rsidRDefault="00645036" w:rsidP="00383BA5">
      <w:pPr>
        <w:tabs>
          <w:tab w:val="left" w:pos="561"/>
          <w:tab w:val="left" w:pos="992"/>
          <w:tab w:val="left" w:pos="1412"/>
          <w:tab w:val="left" w:pos="9781"/>
        </w:tabs>
        <w:spacing w:after="0" w:line="240" w:lineRule="auto"/>
      </w:pPr>
      <w:r>
        <w:tab/>
      </w:r>
      <w:r w:rsidR="003A1BDB" w:rsidRPr="003A1BDB">
        <w:rPr>
          <w:position w:val="-244"/>
        </w:rPr>
        <w:object w:dxaOrig="1620" w:dyaOrig="5000" w14:anchorId="0720BA92">
          <v:shape id="_x0000_i1068" type="#_x0000_t75" style="width:81pt;height:249.75pt" o:ole="">
            <v:imagedata r:id="rId98" o:title=""/>
          </v:shape>
          <o:OLEObject Type="Embed" ProgID="Equation.DSMT4" ShapeID="_x0000_i1068" DrawAspect="Content" ObjectID="_1644913116" r:id="rId99"/>
        </w:object>
      </w:r>
    </w:p>
    <w:p w14:paraId="0AABA412" w14:textId="77777777" w:rsidR="00645036" w:rsidRDefault="00645036" w:rsidP="00383BA5">
      <w:pPr>
        <w:tabs>
          <w:tab w:val="left" w:pos="561"/>
          <w:tab w:val="left" w:pos="992"/>
          <w:tab w:val="left" w:pos="1412"/>
          <w:tab w:val="left" w:pos="9781"/>
        </w:tabs>
        <w:spacing w:after="0" w:line="240" w:lineRule="auto"/>
      </w:pPr>
    </w:p>
    <w:p w14:paraId="72C948F1" w14:textId="24BA1392" w:rsidR="006230AE" w:rsidRDefault="00645036">
      <w:pPr>
        <w:tabs>
          <w:tab w:val="left" w:pos="561"/>
          <w:tab w:val="left" w:pos="992"/>
          <w:tab w:val="left" w:pos="1412"/>
          <w:tab w:val="left" w:pos="9781"/>
        </w:tabs>
        <w:spacing w:after="0" w:line="240" w:lineRule="auto"/>
        <w:ind w:left="561"/>
      </w:pPr>
      <w:r>
        <w:t xml:space="preserve">Therefore the product of the two numbers adjacent, at either side, of the low primes </w:t>
      </w:r>
      <w:r w:rsidR="003A1BDB" w:rsidRPr="003A1BDB">
        <w:rPr>
          <w:position w:val="-14"/>
        </w:rPr>
        <w:object w:dxaOrig="680" w:dyaOrig="400" w14:anchorId="48109C50">
          <v:shape id="_x0000_i1069" type="#_x0000_t75" style="width:33.75pt;height:20.25pt" o:ole="">
            <v:imagedata r:id="rId100" o:title=""/>
          </v:shape>
          <o:OLEObject Type="Embed" ProgID="Equation.DSMT4" ShapeID="_x0000_i1069" DrawAspect="Content" ObjectID="_1644913117" r:id="rId101"/>
        </w:object>
      </w:r>
      <w:r>
        <w:t xml:space="preserve"> is divisible by </w:t>
      </w:r>
      <w:r w:rsidR="003A1BDB" w:rsidRPr="003A1BDB">
        <w:rPr>
          <w:position w:val="-6"/>
        </w:rPr>
        <w:object w:dxaOrig="180" w:dyaOrig="279" w14:anchorId="3B4BFC06">
          <v:shape id="_x0000_i1070" type="#_x0000_t75" style="width:9pt;height:14.25pt" o:ole="">
            <v:imagedata r:id="rId102" o:title=""/>
          </v:shape>
          <o:OLEObject Type="Embed" ProgID="Equation.DSMT4" ShapeID="_x0000_i1070" DrawAspect="Content" ObjectID="_1644913118" r:id="rId103"/>
        </w:object>
      </w:r>
      <w:r>
        <w:t>.</w:t>
      </w:r>
    </w:p>
    <w:p w14:paraId="62C715B9" w14:textId="5250D010" w:rsidR="008A0D59" w:rsidRDefault="008A0D59">
      <w:pPr>
        <w:tabs>
          <w:tab w:val="left" w:pos="561"/>
          <w:tab w:val="left" w:pos="992"/>
          <w:tab w:val="left" w:pos="1412"/>
          <w:tab w:val="left" w:pos="9781"/>
        </w:tabs>
        <w:spacing w:after="0" w:line="240" w:lineRule="auto"/>
      </w:pPr>
      <w:r>
        <w:br w:type="page"/>
      </w:r>
    </w:p>
    <w:p w14:paraId="4D9FAE79" w14:textId="420A1C28" w:rsidR="00ED2AE1" w:rsidRDefault="00DD3A47" w:rsidP="00383BA5">
      <w:pPr>
        <w:tabs>
          <w:tab w:val="left" w:pos="561"/>
          <w:tab w:val="left" w:pos="992"/>
          <w:tab w:val="left" w:pos="1412"/>
          <w:tab w:val="left" w:pos="9781"/>
        </w:tabs>
        <w:spacing w:after="0" w:line="240" w:lineRule="auto"/>
        <w:rPr>
          <w:rFonts w:cs="Arial"/>
        </w:rPr>
      </w:pPr>
      <w:r>
        <w:lastRenderedPageBreak/>
        <w:t>5.</w:t>
      </w:r>
      <w:r>
        <w:tab/>
      </w:r>
      <w:r w:rsidR="00626E6B" w:rsidRPr="003A1BDB">
        <w:rPr>
          <w:position w:val="-18"/>
        </w:rPr>
        <w:object w:dxaOrig="3180" w:dyaOrig="480" w14:anchorId="02D436A7">
          <v:shape id="_x0000_i1071" type="#_x0000_t75" style="width:159pt;height:24pt" o:ole="">
            <v:imagedata r:id="rId104" o:title=""/>
          </v:shape>
          <o:OLEObject Type="Embed" ProgID="Equation.DSMT4" ShapeID="_x0000_i1071" DrawAspect="Content" ObjectID="_1644913119" r:id="rId105"/>
        </w:object>
      </w:r>
    </w:p>
    <w:p w14:paraId="01F52A9B" w14:textId="77777777" w:rsidR="00ED2AE1" w:rsidRDefault="00ED2AE1" w:rsidP="00383BA5">
      <w:pPr>
        <w:tabs>
          <w:tab w:val="left" w:pos="561"/>
          <w:tab w:val="left" w:pos="992"/>
          <w:tab w:val="left" w:pos="1412"/>
          <w:tab w:val="left" w:pos="9781"/>
        </w:tabs>
        <w:spacing w:after="0" w:line="240" w:lineRule="auto"/>
        <w:rPr>
          <w:rFonts w:cs="Arial"/>
        </w:rPr>
      </w:pPr>
    </w:p>
    <w:p w14:paraId="35703D33" w14:textId="77777777" w:rsidR="00ED2AE1" w:rsidRDefault="00ED2AE1" w:rsidP="00383BA5">
      <w:pPr>
        <w:tabs>
          <w:tab w:val="left" w:pos="561"/>
          <w:tab w:val="left" w:pos="992"/>
          <w:tab w:val="left" w:pos="1412"/>
          <w:tab w:val="left" w:pos="9781"/>
        </w:tabs>
        <w:spacing w:after="0" w:line="240" w:lineRule="auto"/>
        <w:rPr>
          <w:rFonts w:cs="Arial"/>
        </w:rPr>
      </w:pPr>
      <w:r>
        <w:rPr>
          <w:rFonts w:cs="Arial"/>
        </w:rPr>
        <w:tab/>
        <w:t>Proof:</w:t>
      </w:r>
    </w:p>
    <w:p w14:paraId="2DE88C8C" w14:textId="77777777" w:rsidR="00ED2AE1" w:rsidRDefault="00ED2AE1" w:rsidP="00383BA5">
      <w:pPr>
        <w:tabs>
          <w:tab w:val="left" w:pos="561"/>
          <w:tab w:val="left" w:pos="992"/>
          <w:tab w:val="left" w:pos="1412"/>
          <w:tab w:val="left" w:pos="9781"/>
        </w:tabs>
        <w:spacing w:after="0" w:line="240" w:lineRule="auto"/>
        <w:rPr>
          <w:rFonts w:cs="Arial"/>
        </w:rPr>
      </w:pPr>
    </w:p>
    <w:p w14:paraId="4D64981F" w14:textId="7A002359" w:rsidR="00ED2AE1" w:rsidRDefault="00ED2AE1" w:rsidP="00D66031">
      <w:pPr>
        <w:tabs>
          <w:tab w:val="left" w:pos="561"/>
          <w:tab w:val="left" w:pos="992"/>
          <w:tab w:val="left" w:pos="1412"/>
          <w:tab w:val="left" w:pos="9781"/>
        </w:tabs>
        <w:spacing w:after="0" w:line="240" w:lineRule="auto"/>
        <w:rPr>
          <w:rFonts w:cs="Arial"/>
        </w:rPr>
      </w:pPr>
      <w:r>
        <w:rPr>
          <w:rFonts w:cs="Arial"/>
        </w:rPr>
        <w:tab/>
      </w:r>
      <w:r w:rsidR="001B1369">
        <w:rPr>
          <w:rFonts w:cs="Arial"/>
        </w:rPr>
        <w:t xml:space="preserve">RHS </w:t>
      </w:r>
      <w:r w:rsidR="001B1369" w:rsidRPr="00E21561">
        <w:rPr>
          <w:rFonts w:cs="Arial"/>
          <w:position w:val="-18"/>
        </w:rPr>
        <w:object w:dxaOrig="2280" w:dyaOrig="480" w14:anchorId="7B36E09A">
          <v:shape id="_x0000_i1072" type="#_x0000_t75" style="width:114pt;height:24pt" o:ole="">
            <v:imagedata r:id="rId106" o:title=""/>
          </v:shape>
          <o:OLEObject Type="Embed" ProgID="Equation.DSMT4" ShapeID="_x0000_i1072" DrawAspect="Content" ObjectID="_1644913120" r:id="rId107"/>
        </w:object>
      </w:r>
    </w:p>
    <w:p w14:paraId="206995C6" w14:textId="47AE9333" w:rsidR="00417E6A" w:rsidRDefault="00417E6A" w:rsidP="00D66031">
      <w:pPr>
        <w:tabs>
          <w:tab w:val="left" w:pos="561"/>
          <w:tab w:val="left" w:pos="992"/>
          <w:tab w:val="left" w:pos="1412"/>
          <w:tab w:val="left" w:pos="9781"/>
        </w:tabs>
        <w:spacing w:after="0" w:line="240" w:lineRule="auto"/>
        <w:rPr>
          <w:rFonts w:cs="Arial"/>
        </w:rPr>
      </w:pPr>
      <w:r>
        <w:rPr>
          <w:rFonts w:cs="Arial"/>
        </w:rPr>
        <w:tab/>
      </w:r>
      <w:r w:rsidRPr="00383BA5">
        <w:rPr>
          <w:rFonts w:cs="Arial"/>
          <w:position w:val="-6"/>
        </w:rPr>
        <w:object w:dxaOrig="3200" w:dyaOrig="340" w14:anchorId="0F51E512">
          <v:shape id="_x0000_i1073" type="#_x0000_t75" style="width:159.75pt;height:17.25pt" o:ole="">
            <v:imagedata r:id="rId108" o:title=""/>
          </v:shape>
          <o:OLEObject Type="Embed" ProgID="Equation.DSMT4" ShapeID="_x0000_i1073" DrawAspect="Content" ObjectID="_1644913121" r:id="rId109"/>
        </w:object>
      </w:r>
    </w:p>
    <w:p w14:paraId="36C62BA5" w14:textId="653A704A" w:rsidR="00417E6A" w:rsidRDefault="00417E6A" w:rsidP="00D66031">
      <w:pPr>
        <w:tabs>
          <w:tab w:val="left" w:pos="561"/>
          <w:tab w:val="left" w:pos="992"/>
          <w:tab w:val="left" w:pos="1412"/>
          <w:tab w:val="left" w:pos="9781"/>
        </w:tabs>
        <w:spacing w:after="0" w:line="240" w:lineRule="auto"/>
        <w:rPr>
          <w:rFonts w:cs="Arial"/>
        </w:rPr>
      </w:pPr>
      <w:r>
        <w:rPr>
          <w:rFonts w:cs="Arial"/>
        </w:rPr>
        <w:tab/>
      </w:r>
      <w:r w:rsidRPr="00383BA5">
        <w:rPr>
          <w:rFonts w:cs="Arial"/>
          <w:position w:val="-6"/>
        </w:rPr>
        <w:object w:dxaOrig="920" w:dyaOrig="340" w14:anchorId="0DF2B328">
          <v:shape id="_x0000_i1074" type="#_x0000_t75" style="width:45.75pt;height:17.25pt" o:ole="">
            <v:imagedata r:id="rId110" o:title=""/>
          </v:shape>
          <o:OLEObject Type="Embed" ProgID="Equation.DSMT4" ShapeID="_x0000_i1074" DrawAspect="Content" ObjectID="_1644913122" r:id="rId111"/>
        </w:object>
      </w:r>
    </w:p>
    <w:p w14:paraId="28F0CD76" w14:textId="4855A604" w:rsidR="00417E6A" w:rsidRDefault="00417E6A" w:rsidP="00D66031">
      <w:pPr>
        <w:tabs>
          <w:tab w:val="left" w:pos="561"/>
          <w:tab w:val="left" w:pos="992"/>
          <w:tab w:val="left" w:pos="1412"/>
          <w:tab w:val="left" w:pos="9781"/>
        </w:tabs>
        <w:spacing w:after="0" w:line="240" w:lineRule="auto"/>
        <w:rPr>
          <w:rFonts w:cs="Arial"/>
        </w:rPr>
      </w:pPr>
      <w:r>
        <w:rPr>
          <w:rFonts w:cs="Arial"/>
        </w:rPr>
        <w:tab/>
      </w:r>
      <w:r w:rsidR="001B1369" w:rsidRPr="00126320">
        <w:rPr>
          <w:rFonts w:cs="Arial"/>
          <w:position w:val="-4"/>
        </w:rPr>
        <w:object w:dxaOrig="220" w:dyaOrig="200" w14:anchorId="2865114E">
          <v:shape id="_x0000_i1075" type="#_x0000_t75" style="width:11.25pt;height:10.5pt" o:ole="">
            <v:imagedata r:id="rId112" o:title=""/>
          </v:shape>
          <o:OLEObject Type="Embed" ProgID="Equation.DSMT4" ShapeID="_x0000_i1075" DrawAspect="Content" ObjectID="_1644913123" r:id="rId113"/>
        </w:object>
      </w:r>
      <w:r w:rsidR="001B1369">
        <w:rPr>
          <w:rFonts w:cs="Arial"/>
        </w:rPr>
        <w:t xml:space="preserve"> LHS</w:t>
      </w:r>
    </w:p>
    <w:p w14:paraId="272CBF1F" w14:textId="77777777" w:rsidR="00ED2AE1" w:rsidRDefault="00ED2AE1" w:rsidP="00383BA5">
      <w:pPr>
        <w:tabs>
          <w:tab w:val="left" w:pos="561"/>
          <w:tab w:val="left" w:pos="992"/>
          <w:tab w:val="left" w:pos="1412"/>
          <w:tab w:val="left" w:pos="9781"/>
        </w:tabs>
        <w:spacing w:after="0" w:line="240" w:lineRule="auto"/>
        <w:rPr>
          <w:rFonts w:cs="Arial"/>
        </w:rPr>
      </w:pPr>
    </w:p>
    <w:p w14:paraId="5542DF1C" w14:textId="7AACC447" w:rsidR="006230AE" w:rsidRDefault="00ED2AE1">
      <w:pPr>
        <w:tabs>
          <w:tab w:val="left" w:pos="561"/>
          <w:tab w:val="left" w:pos="992"/>
          <w:tab w:val="left" w:pos="1412"/>
          <w:tab w:val="left" w:pos="9781"/>
        </w:tabs>
        <w:spacing w:after="0" w:line="240" w:lineRule="auto"/>
      </w:pPr>
      <w:r>
        <w:rPr>
          <w:rFonts w:cs="Arial"/>
        </w:rPr>
        <w:tab/>
        <w:t>Hence proven.</w:t>
      </w:r>
    </w:p>
    <w:p w14:paraId="78F8B53A" w14:textId="195DCBD9" w:rsidR="008363A9" w:rsidRDefault="008363A9">
      <w:pPr>
        <w:tabs>
          <w:tab w:val="left" w:pos="561"/>
          <w:tab w:val="left" w:pos="992"/>
          <w:tab w:val="left" w:pos="1412"/>
          <w:tab w:val="left" w:pos="9781"/>
        </w:tabs>
        <w:spacing w:after="0" w:line="240" w:lineRule="auto"/>
      </w:pPr>
    </w:p>
    <w:p w14:paraId="3E620C4A" w14:textId="77777777" w:rsidR="008A0D59" w:rsidRDefault="008A0D59">
      <w:pPr>
        <w:tabs>
          <w:tab w:val="left" w:pos="561"/>
          <w:tab w:val="left" w:pos="992"/>
          <w:tab w:val="left" w:pos="1412"/>
          <w:tab w:val="left" w:pos="9781"/>
        </w:tabs>
        <w:spacing w:after="0" w:line="240" w:lineRule="auto"/>
      </w:pPr>
    </w:p>
    <w:p w14:paraId="21B79D12" w14:textId="1D91CDD3" w:rsidR="00ED2AE1" w:rsidRDefault="005C7532" w:rsidP="00383BA5">
      <w:pPr>
        <w:tabs>
          <w:tab w:val="left" w:pos="561"/>
          <w:tab w:val="left" w:pos="992"/>
          <w:tab w:val="left" w:pos="1412"/>
          <w:tab w:val="left" w:pos="9781"/>
        </w:tabs>
        <w:spacing w:after="0" w:line="240" w:lineRule="auto"/>
        <w:rPr>
          <w:rFonts w:cs="Arial"/>
        </w:rPr>
      </w:pPr>
      <w:r>
        <w:t>6.</w:t>
      </w:r>
      <w:r>
        <w:tab/>
      </w:r>
      <w:r w:rsidR="00ED2AE1">
        <w:rPr>
          <w:rFonts w:cs="Arial"/>
        </w:rPr>
        <w:t xml:space="preserve">Need </w:t>
      </w:r>
      <w:r w:rsidR="003A1BDB" w:rsidRPr="000204E1">
        <w:rPr>
          <w:rFonts w:cs="Arial"/>
          <w:position w:val="-6"/>
        </w:rPr>
        <w:object w:dxaOrig="300" w:dyaOrig="240" w14:anchorId="48ACA740">
          <v:shape id="_x0000_i1076" type="#_x0000_t75" style="width:15pt;height:12.75pt" o:ole="">
            <v:imagedata r:id="rId114" o:title=""/>
          </v:shape>
          <o:OLEObject Type="Embed" ProgID="Equation.3" ShapeID="_x0000_i1076" DrawAspect="Content" ObjectID="_1644913124" r:id="rId115"/>
        </w:object>
      </w:r>
      <w:r w:rsidR="00ED2AE1">
        <w:rPr>
          <w:rFonts w:cs="Arial"/>
        </w:rPr>
        <w:t xml:space="preserve"> and </w:t>
      </w:r>
      <w:r w:rsidR="003A1BDB" w:rsidRPr="003A1BDB">
        <w:rPr>
          <w:rFonts w:cs="Arial"/>
          <w:position w:val="-6"/>
        </w:rPr>
        <w:object w:dxaOrig="300" w:dyaOrig="240" w14:anchorId="3E7F1714">
          <v:shape id="_x0000_i1077" type="#_x0000_t75" style="width:15pt;height:12pt" o:ole="">
            <v:imagedata r:id="rId116" o:title=""/>
          </v:shape>
          <o:OLEObject Type="Embed" ProgID="Equation.DSMT4" ShapeID="_x0000_i1077" DrawAspect="Content" ObjectID="_1644913125" r:id="rId117"/>
        </w:object>
      </w:r>
      <w:r w:rsidR="00ED2AE1">
        <w:rPr>
          <w:rFonts w:cs="Arial"/>
        </w:rPr>
        <w:t xml:space="preserve"> for if and only if proofs.</w:t>
      </w:r>
    </w:p>
    <w:p w14:paraId="6660A127" w14:textId="7D91D876" w:rsidR="00ED2AE1" w:rsidRDefault="00D66031" w:rsidP="00383BA5">
      <w:pPr>
        <w:tabs>
          <w:tab w:val="left" w:pos="561"/>
          <w:tab w:val="left" w:pos="992"/>
          <w:tab w:val="left" w:pos="1412"/>
          <w:tab w:val="left" w:pos="9781"/>
        </w:tabs>
        <w:spacing w:after="0" w:line="240" w:lineRule="auto"/>
        <w:rPr>
          <w:rFonts w:cs="Arial"/>
        </w:rPr>
      </w:pPr>
      <w:r>
        <w:rPr>
          <w:rFonts w:cs="Arial"/>
        </w:rPr>
        <w:tab/>
      </w:r>
      <w:r w:rsidR="00ED2AE1">
        <w:rPr>
          <w:rFonts w:cs="Arial"/>
        </w:rPr>
        <w:t xml:space="preserve">Therefore, initially need to prove that </w:t>
      </w:r>
      <w:r w:rsidR="003A1BDB" w:rsidRPr="003A1BDB">
        <w:rPr>
          <w:rFonts w:cs="Arial"/>
          <w:position w:val="-6"/>
        </w:rPr>
        <w:object w:dxaOrig="520" w:dyaOrig="279" w14:anchorId="15FBB35C">
          <v:shape id="_x0000_i1078" type="#_x0000_t75" style="width:26.25pt;height:14.25pt" o:ole="">
            <v:imagedata r:id="rId118" o:title=""/>
          </v:shape>
          <o:OLEObject Type="Embed" ProgID="Equation.DSMT4" ShapeID="_x0000_i1078" DrawAspect="Content" ObjectID="_1644913126" r:id="rId119"/>
        </w:object>
      </w:r>
      <w:r w:rsidR="00ED2AE1">
        <w:rPr>
          <w:rFonts w:cs="Arial"/>
        </w:rPr>
        <w:t xml:space="preserve"> is even </w:t>
      </w:r>
      <w:r w:rsidR="003A1BDB" w:rsidRPr="000204E1">
        <w:rPr>
          <w:rFonts w:cs="Arial"/>
          <w:position w:val="-6"/>
        </w:rPr>
        <w:object w:dxaOrig="300" w:dyaOrig="240" w14:anchorId="4B2F5C4C">
          <v:shape id="_x0000_i1079" type="#_x0000_t75" style="width:15pt;height:12.75pt" o:ole="">
            <v:imagedata r:id="rId114" o:title=""/>
          </v:shape>
          <o:OLEObject Type="Embed" ProgID="Equation.3" ShapeID="_x0000_i1079" DrawAspect="Content" ObjectID="_1644913127" r:id="rId120"/>
        </w:object>
      </w:r>
      <w:r w:rsidR="003A1BDB" w:rsidRPr="003A1BDB">
        <w:rPr>
          <w:rFonts w:cs="Arial"/>
          <w:position w:val="-6"/>
        </w:rPr>
        <w:object w:dxaOrig="200" w:dyaOrig="220" w14:anchorId="67FC5939">
          <v:shape id="_x0000_i1080" type="#_x0000_t75" style="width:9.75pt;height:11.25pt" o:ole="">
            <v:imagedata r:id="rId121" o:title=""/>
          </v:shape>
          <o:OLEObject Type="Embed" ProgID="Equation.DSMT4" ShapeID="_x0000_i1080" DrawAspect="Content" ObjectID="_1644913128" r:id="rId122"/>
        </w:object>
      </w:r>
      <w:r w:rsidR="00ED2AE1">
        <w:rPr>
          <w:rFonts w:cs="Arial"/>
        </w:rPr>
        <w:t xml:space="preserve"> is odd.</w:t>
      </w:r>
    </w:p>
    <w:p w14:paraId="24135286" w14:textId="77777777" w:rsidR="00ED2AE1" w:rsidRDefault="00ED2AE1" w:rsidP="00C15A65">
      <w:pPr>
        <w:tabs>
          <w:tab w:val="left" w:pos="561"/>
          <w:tab w:val="left" w:pos="992"/>
          <w:tab w:val="left" w:pos="1412"/>
          <w:tab w:val="left" w:pos="9781"/>
        </w:tabs>
        <w:spacing w:after="0" w:line="240" w:lineRule="auto"/>
        <w:rPr>
          <w:rFonts w:cs="Arial"/>
        </w:rPr>
      </w:pPr>
    </w:p>
    <w:p w14:paraId="1451B41A" w14:textId="3E3A6E30" w:rsidR="00ED2AE1" w:rsidRDefault="00D66031" w:rsidP="00383BA5">
      <w:pPr>
        <w:tabs>
          <w:tab w:val="left" w:pos="561"/>
          <w:tab w:val="left" w:pos="992"/>
          <w:tab w:val="left" w:pos="1412"/>
          <w:tab w:val="left" w:pos="9781"/>
        </w:tabs>
        <w:spacing w:after="0" w:line="240" w:lineRule="auto"/>
        <w:rPr>
          <w:rFonts w:cs="Arial"/>
        </w:rPr>
      </w:pPr>
      <w:r>
        <w:rPr>
          <w:rFonts w:cs="Arial"/>
        </w:rPr>
        <w:tab/>
      </w:r>
      <w:r w:rsidR="00ED2AE1">
        <w:rPr>
          <w:rFonts w:cs="Arial"/>
        </w:rPr>
        <w:t xml:space="preserve">Now </w:t>
      </w:r>
      <w:r w:rsidR="003A1BDB" w:rsidRPr="003A1BDB">
        <w:rPr>
          <w:rFonts w:cs="Arial"/>
          <w:position w:val="-6"/>
        </w:rPr>
        <w:object w:dxaOrig="520" w:dyaOrig="279" w14:anchorId="250946D4">
          <v:shape id="_x0000_i1081" type="#_x0000_t75" style="width:26.25pt;height:14.25pt" o:ole="">
            <v:imagedata r:id="rId123" o:title=""/>
          </v:shape>
          <o:OLEObject Type="Embed" ProgID="Equation.DSMT4" ShapeID="_x0000_i1081" DrawAspect="Content" ObjectID="_1644913129" r:id="rId124"/>
        </w:object>
      </w:r>
      <w:r w:rsidR="00ED2AE1">
        <w:rPr>
          <w:rFonts w:cs="Arial"/>
        </w:rPr>
        <w:t xml:space="preserve"> is even so </w:t>
      </w:r>
      <w:r w:rsidR="003A1BDB" w:rsidRPr="003A1BDB">
        <w:rPr>
          <w:rFonts w:cs="Arial"/>
          <w:position w:val="-6"/>
        </w:rPr>
        <w:object w:dxaOrig="1020" w:dyaOrig="279" w14:anchorId="7BAB6AFE">
          <v:shape id="_x0000_i1082" type="#_x0000_t75" style="width:51pt;height:14.25pt" o:ole="">
            <v:imagedata r:id="rId125" o:title=""/>
          </v:shape>
          <o:OLEObject Type="Embed" ProgID="Equation.DSMT4" ShapeID="_x0000_i1082" DrawAspect="Content" ObjectID="_1644913130" r:id="rId126"/>
        </w:object>
      </w:r>
      <w:r w:rsidR="00ED2AE1">
        <w:rPr>
          <w:rFonts w:cs="Arial"/>
        </w:rPr>
        <w:t xml:space="preserve"> for </w:t>
      </w:r>
      <w:r w:rsidR="003A1BDB" w:rsidRPr="003A1BDB">
        <w:rPr>
          <w:rFonts w:cs="Arial"/>
          <w:position w:val="-6"/>
        </w:rPr>
        <w:object w:dxaOrig="580" w:dyaOrig="260" w14:anchorId="3D4D777E">
          <v:shape id="_x0000_i1083" type="#_x0000_t75" style="width:29.25pt;height:12.75pt" o:ole="">
            <v:imagedata r:id="rId127" o:title=""/>
          </v:shape>
          <o:OLEObject Type="Embed" ProgID="Equation.DSMT4" ShapeID="_x0000_i1083" DrawAspect="Content" ObjectID="_1644913131" r:id="rId128"/>
        </w:object>
      </w:r>
      <w:r w:rsidR="00ED2AE1">
        <w:rPr>
          <w:rFonts w:cs="Arial"/>
        </w:rPr>
        <w:t>.</w:t>
      </w:r>
    </w:p>
    <w:p w14:paraId="1D76FF9F" w14:textId="62A20E50" w:rsidR="00ED2AE1" w:rsidRDefault="00D66031" w:rsidP="00383BA5">
      <w:pPr>
        <w:tabs>
          <w:tab w:val="left" w:pos="561"/>
          <w:tab w:val="left" w:pos="992"/>
          <w:tab w:val="left" w:pos="1412"/>
          <w:tab w:val="left" w:pos="9781"/>
        </w:tabs>
        <w:spacing w:after="0" w:line="240" w:lineRule="auto"/>
        <w:rPr>
          <w:rFonts w:cs="Arial"/>
        </w:rPr>
      </w:pPr>
      <w:r>
        <w:rPr>
          <w:rFonts w:cs="Arial"/>
        </w:rPr>
        <w:tab/>
      </w:r>
      <w:r w:rsidR="00ED2AE1">
        <w:rPr>
          <w:rFonts w:cs="Arial"/>
        </w:rPr>
        <w:t xml:space="preserve">So </w:t>
      </w:r>
      <w:r w:rsidR="00C15A65" w:rsidRPr="00C15A65">
        <w:rPr>
          <w:rFonts w:cs="Arial"/>
          <w:position w:val="-14"/>
        </w:rPr>
        <w:object w:dxaOrig="3480" w:dyaOrig="400" w14:anchorId="02BBA4F2">
          <v:shape id="_x0000_i1084" type="#_x0000_t75" style="width:174pt;height:19.5pt" o:ole="">
            <v:imagedata r:id="rId129" o:title=""/>
          </v:shape>
          <o:OLEObject Type="Embed" ProgID="Equation.DSMT4" ShapeID="_x0000_i1084" DrawAspect="Content" ObjectID="_1644913132" r:id="rId130"/>
        </w:object>
      </w:r>
      <w:r w:rsidR="00ED2AE1">
        <w:rPr>
          <w:rFonts w:cs="Arial"/>
        </w:rPr>
        <w:t>.</w:t>
      </w:r>
    </w:p>
    <w:p w14:paraId="793936BF" w14:textId="4AD5DAC1" w:rsidR="00ED2AE1" w:rsidRDefault="00D66031" w:rsidP="00383BA5">
      <w:pPr>
        <w:tabs>
          <w:tab w:val="left" w:pos="561"/>
          <w:tab w:val="left" w:pos="992"/>
          <w:tab w:val="left" w:pos="1412"/>
          <w:tab w:val="left" w:pos="9781"/>
        </w:tabs>
        <w:spacing w:after="0" w:line="240" w:lineRule="auto"/>
        <w:rPr>
          <w:rFonts w:cs="Arial"/>
        </w:rPr>
      </w:pPr>
      <w:r>
        <w:rPr>
          <w:rFonts w:cs="Arial"/>
        </w:rPr>
        <w:tab/>
      </w:r>
      <w:r w:rsidR="00C15A65" w:rsidRPr="00C15A65">
        <w:rPr>
          <w:rFonts w:cs="Arial"/>
          <w:position w:val="-14"/>
        </w:rPr>
        <w:object w:dxaOrig="840" w:dyaOrig="400" w14:anchorId="4AD3FC64">
          <v:shape id="_x0000_i1085" type="#_x0000_t75" style="width:42pt;height:19.5pt" o:ole="">
            <v:imagedata r:id="rId131" o:title=""/>
          </v:shape>
          <o:OLEObject Type="Embed" ProgID="Equation.DSMT4" ShapeID="_x0000_i1085" DrawAspect="Content" ObjectID="_1644913133" r:id="rId132"/>
        </w:object>
      </w:r>
      <w:r w:rsidR="00417E6A">
        <w:rPr>
          <w:rFonts w:cs="Arial"/>
        </w:rPr>
        <w:t xml:space="preserve"> </w:t>
      </w:r>
      <w:r w:rsidR="00ED2AE1">
        <w:rPr>
          <w:rFonts w:cs="Arial"/>
        </w:rPr>
        <w:t xml:space="preserve">is divisible by </w:t>
      </w:r>
      <w:r w:rsidR="00ED2AE1" w:rsidRPr="003A29D0">
        <w:rPr>
          <w:rFonts w:ascii="Times New Roman" w:hAnsi="Times New Roman"/>
          <w:sz w:val="24"/>
          <w:szCs w:val="24"/>
        </w:rPr>
        <w:t>2</w:t>
      </w:r>
      <w:r w:rsidR="00ED2AE1">
        <w:rPr>
          <w:rFonts w:cs="Arial"/>
        </w:rPr>
        <w:t xml:space="preserve"> and is therefore even.</w:t>
      </w:r>
    </w:p>
    <w:p w14:paraId="22F6423D" w14:textId="2CCDF199" w:rsidR="00ED2AE1" w:rsidRDefault="00D66031" w:rsidP="00383BA5">
      <w:pPr>
        <w:tabs>
          <w:tab w:val="left" w:pos="561"/>
          <w:tab w:val="left" w:pos="992"/>
          <w:tab w:val="left" w:pos="1412"/>
          <w:tab w:val="left" w:pos="9781"/>
        </w:tabs>
        <w:spacing w:after="0" w:line="240" w:lineRule="auto"/>
        <w:rPr>
          <w:rFonts w:cs="Arial"/>
        </w:rPr>
      </w:pPr>
      <w:r>
        <w:rPr>
          <w:rFonts w:cs="Arial"/>
        </w:rPr>
        <w:tab/>
      </w:r>
      <w:r w:rsidR="00ED2AE1">
        <w:rPr>
          <w:rFonts w:cs="Arial"/>
        </w:rPr>
        <w:t xml:space="preserve">Hence </w:t>
      </w:r>
      <w:r w:rsidR="00C15A65" w:rsidRPr="00C15A65">
        <w:rPr>
          <w:rFonts w:cs="Arial"/>
          <w:position w:val="-14"/>
        </w:rPr>
        <w:object w:dxaOrig="1500" w:dyaOrig="400" w14:anchorId="7F378C64">
          <v:shape id="_x0000_i1086" type="#_x0000_t75" style="width:75pt;height:19.5pt" o:ole="">
            <v:imagedata r:id="rId133" o:title=""/>
          </v:shape>
          <o:OLEObject Type="Embed" ProgID="Equation.DSMT4" ShapeID="_x0000_i1086" DrawAspect="Content" ObjectID="_1644913134" r:id="rId134"/>
        </w:object>
      </w:r>
      <w:r w:rsidR="00ED2AE1">
        <w:rPr>
          <w:rFonts w:cs="Arial"/>
        </w:rPr>
        <w:t xml:space="preserve"> is therefore odd.</w:t>
      </w:r>
    </w:p>
    <w:p w14:paraId="5C57D395" w14:textId="77777777" w:rsidR="00ED2AE1" w:rsidRDefault="00ED2AE1" w:rsidP="00383BA5">
      <w:pPr>
        <w:tabs>
          <w:tab w:val="left" w:pos="561"/>
          <w:tab w:val="left" w:pos="992"/>
          <w:tab w:val="left" w:pos="1412"/>
          <w:tab w:val="left" w:pos="9781"/>
        </w:tabs>
        <w:spacing w:after="0" w:line="240" w:lineRule="auto"/>
        <w:rPr>
          <w:rFonts w:cs="Arial"/>
        </w:rPr>
      </w:pPr>
    </w:p>
    <w:p w14:paraId="305CE887" w14:textId="73BA3D57" w:rsidR="00ED2AE1" w:rsidRDefault="00D66031" w:rsidP="00383BA5">
      <w:pPr>
        <w:tabs>
          <w:tab w:val="left" w:pos="561"/>
          <w:tab w:val="left" w:pos="992"/>
          <w:tab w:val="left" w:pos="1412"/>
          <w:tab w:val="left" w:pos="9781"/>
        </w:tabs>
        <w:spacing w:after="0" w:line="240" w:lineRule="auto"/>
        <w:rPr>
          <w:rFonts w:cs="Arial"/>
        </w:rPr>
      </w:pPr>
      <w:r>
        <w:rPr>
          <w:rFonts w:cs="Arial"/>
        </w:rPr>
        <w:tab/>
      </w:r>
      <w:r w:rsidR="00ED2AE1">
        <w:rPr>
          <w:rFonts w:cs="Arial"/>
        </w:rPr>
        <w:t xml:space="preserve">Now need to prove that </w:t>
      </w:r>
      <w:r w:rsidR="003A1BDB" w:rsidRPr="003A1BDB">
        <w:rPr>
          <w:rFonts w:cs="Arial"/>
          <w:position w:val="-6"/>
        </w:rPr>
        <w:object w:dxaOrig="200" w:dyaOrig="220" w14:anchorId="7C95307B">
          <v:shape id="_x0000_i1087" type="#_x0000_t75" style="width:9.75pt;height:11.25pt" o:ole="">
            <v:imagedata r:id="rId135" o:title=""/>
          </v:shape>
          <o:OLEObject Type="Embed" ProgID="Equation.DSMT4" ShapeID="_x0000_i1087" DrawAspect="Content" ObjectID="_1644913135" r:id="rId136"/>
        </w:object>
      </w:r>
      <w:r w:rsidR="00ED2AE1">
        <w:rPr>
          <w:rFonts w:cs="Arial"/>
        </w:rPr>
        <w:t xml:space="preserve"> odd </w:t>
      </w:r>
      <w:r w:rsidR="003A1BDB" w:rsidRPr="003A1BDB">
        <w:rPr>
          <w:rFonts w:cs="Arial"/>
          <w:position w:val="-6"/>
        </w:rPr>
        <w:object w:dxaOrig="300" w:dyaOrig="240" w14:anchorId="25B2493E">
          <v:shape id="_x0000_i1088" type="#_x0000_t75" style="width:15pt;height:12pt" o:ole="">
            <v:imagedata r:id="rId137" o:title=""/>
          </v:shape>
          <o:OLEObject Type="Embed" ProgID="Equation.DSMT4" ShapeID="_x0000_i1088" DrawAspect="Content" ObjectID="_1644913136" r:id="rId138"/>
        </w:object>
      </w:r>
      <w:r w:rsidR="003A1BDB" w:rsidRPr="003A1BDB">
        <w:rPr>
          <w:rFonts w:cs="Arial"/>
          <w:position w:val="-6"/>
        </w:rPr>
        <w:object w:dxaOrig="520" w:dyaOrig="279" w14:anchorId="4FE27D6B">
          <v:shape id="_x0000_i1089" type="#_x0000_t75" style="width:26.25pt;height:14.25pt" o:ole="">
            <v:imagedata r:id="rId139" o:title=""/>
          </v:shape>
          <o:OLEObject Type="Embed" ProgID="Equation.DSMT4" ShapeID="_x0000_i1089" DrawAspect="Content" ObjectID="_1644913137" r:id="rId140"/>
        </w:object>
      </w:r>
      <w:r w:rsidR="00ED2AE1">
        <w:rPr>
          <w:rFonts w:cs="Arial"/>
        </w:rPr>
        <w:t xml:space="preserve"> is even.</w:t>
      </w:r>
    </w:p>
    <w:p w14:paraId="77513E02" w14:textId="77777777" w:rsidR="00ED2AE1" w:rsidRDefault="00ED2AE1" w:rsidP="00383BA5">
      <w:pPr>
        <w:tabs>
          <w:tab w:val="left" w:pos="561"/>
          <w:tab w:val="left" w:pos="992"/>
          <w:tab w:val="left" w:pos="1412"/>
          <w:tab w:val="left" w:pos="9781"/>
        </w:tabs>
        <w:spacing w:after="0" w:line="240" w:lineRule="auto"/>
        <w:rPr>
          <w:rFonts w:cs="Arial"/>
        </w:rPr>
      </w:pPr>
    </w:p>
    <w:p w14:paraId="02C4D10F" w14:textId="7E437293" w:rsidR="00ED2AE1" w:rsidRDefault="00ED2AE1" w:rsidP="00383BA5">
      <w:pPr>
        <w:tabs>
          <w:tab w:val="left" w:pos="561"/>
          <w:tab w:val="left" w:pos="992"/>
          <w:tab w:val="left" w:pos="1412"/>
          <w:tab w:val="left" w:pos="9781"/>
        </w:tabs>
        <w:spacing w:after="0" w:line="240" w:lineRule="auto"/>
        <w:rPr>
          <w:rFonts w:cs="Arial"/>
        </w:rPr>
      </w:pPr>
      <w:r>
        <w:tab/>
      </w:r>
      <w:r>
        <w:rPr>
          <w:rFonts w:cs="Arial"/>
        </w:rPr>
        <w:t xml:space="preserve">If </w:t>
      </w:r>
      <w:r w:rsidR="003A1BDB" w:rsidRPr="003A1BDB">
        <w:rPr>
          <w:rFonts w:cs="Arial"/>
          <w:position w:val="-6"/>
        </w:rPr>
        <w:object w:dxaOrig="200" w:dyaOrig="220" w14:anchorId="68CC9DC4">
          <v:shape id="_x0000_i1090" type="#_x0000_t75" style="width:9.75pt;height:11.25pt" o:ole="">
            <v:imagedata r:id="rId141" o:title=""/>
          </v:shape>
          <o:OLEObject Type="Embed" ProgID="Equation.DSMT4" ShapeID="_x0000_i1090" DrawAspect="Content" ObjectID="_1644913138" r:id="rId142"/>
        </w:object>
      </w:r>
      <w:r>
        <w:rPr>
          <w:rFonts w:cs="Arial"/>
        </w:rPr>
        <w:t xml:space="preserve"> odd then </w:t>
      </w:r>
      <w:r w:rsidR="003A1BDB" w:rsidRPr="003A1BDB">
        <w:rPr>
          <w:rFonts w:cs="Arial"/>
          <w:position w:val="-6"/>
        </w:rPr>
        <w:object w:dxaOrig="859" w:dyaOrig="279" w14:anchorId="020AE0AF">
          <v:shape id="_x0000_i1091" type="#_x0000_t75" style="width:42.75pt;height:14.25pt" o:ole="">
            <v:imagedata r:id="rId143" o:title=""/>
          </v:shape>
          <o:OLEObject Type="Embed" ProgID="Equation.DSMT4" ShapeID="_x0000_i1091" DrawAspect="Content" ObjectID="_1644913139" r:id="rId144"/>
        </w:object>
      </w:r>
      <w:r>
        <w:rPr>
          <w:rFonts w:cs="Arial"/>
        </w:rPr>
        <w:t xml:space="preserve"> for </w:t>
      </w:r>
      <w:r w:rsidR="00C15A65" w:rsidRPr="000204E1">
        <w:rPr>
          <w:rFonts w:cs="Arial"/>
          <w:position w:val="-6"/>
        </w:rPr>
        <w:object w:dxaOrig="180" w:dyaOrig="260" w14:anchorId="158B7A39">
          <v:shape id="_x0000_i1092" type="#_x0000_t75" style="width:9.75pt;height:13.5pt" o:ole="">
            <v:imagedata r:id="rId145" o:title=""/>
          </v:shape>
          <o:OLEObject Type="Embed" ProgID="Equation.DSMT4" ShapeID="_x0000_i1092" DrawAspect="Content" ObjectID="_1644913140" r:id="rId146"/>
        </w:object>
      </w:r>
      <w:r w:rsidR="00C15A65">
        <w:rPr>
          <w:rFonts w:cs="Arial"/>
        </w:rPr>
        <w:t xml:space="preserve"> </w:t>
      </w:r>
      <w:r>
        <w:rPr>
          <w:rFonts w:cs="Arial"/>
        </w:rPr>
        <w:t>even.</w:t>
      </w:r>
    </w:p>
    <w:p w14:paraId="5394E95D" w14:textId="7709CEF8" w:rsidR="00ED2AE1" w:rsidRDefault="00ED2AE1" w:rsidP="00383BA5">
      <w:pPr>
        <w:tabs>
          <w:tab w:val="left" w:pos="561"/>
          <w:tab w:val="left" w:pos="992"/>
          <w:tab w:val="left" w:pos="1412"/>
          <w:tab w:val="left" w:pos="9781"/>
        </w:tabs>
        <w:spacing w:after="0" w:line="240" w:lineRule="auto"/>
        <w:rPr>
          <w:rFonts w:cs="Arial"/>
        </w:rPr>
      </w:pPr>
      <w:r>
        <w:rPr>
          <w:rFonts w:cs="Arial"/>
        </w:rPr>
        <w:tab/>
        <w:t xml:space="preserve">So </w:t>
      </w:r>
      <w:r w:rsidR="003A1BDB" w:rsidRPr="003A1BDB">
        <w:rPr>
          <w:rFonts w:cs="Arial"/>
          <w:position w:val="-6"/>
        </w:rPr>
        <w:object w:dxaOrig="2220" w:dyaOrig="279" w14:anchorId="16CF5BA7">
          <v:shape id="_x0000_i1093" type="#_x0000_t75" style="width:111pt;height:14.25pt" o:ole="">
            <v:imagedata r:id="rId147" o:title=""/>
          </v:shape>
          <o:OLEObject Type="Embed" ProgID="Equation.DSMT4" ShapeID="_x0000_i1093" DrawAspect="Content" ObjectID="_1644913141" r:id="rId148"/>
        </w:object>
      </w:r>
      <w:r>
        <w:rPr>
          <w:rFonts w:cs="Arial"/>
        </w:rPr>
        <w:t>.</w:t>
      </w:r>
    </w:p>
    <w:p w14:paraId="12C9887B" w14:textId="6121B9C6" w:rsidR="00ED2AE1" w:rsidRDefault="00ED2AE1" w:rsidP="00383BA5">
      <w:pPr>
        <w:tabs>
          <w:tab w:val="left" w:pos="561"/>
          <w:tab w:val="left" w:pos="992"/>
          <w:tab w:val="left" w:pos="1412"/>
          <w:tab w:val="left" w:pos="9781"/>
        </w:tabs>
        <w:spacing w:after="0" w:line="240" w:lineRule="auto"/>
        <w:rPr>
          <w:rFonts w:cs="Arial"/>
        </w:rPr>
      </w:pPr>
      <w:r>
        <w:rPr>
          <w:rFonts w:cs="Arial"/>
        </w:rPr>
        <w:tab/>
        <w:t xml:space="preserve">Now </w:t>
      </w:r>
      <w:r w:rsidR="003A1BDB" w:rsidRPr="003A1BDB">
        <w:rPr>
          <w:rFonts w:cs="Arial"/>
          <w:position w:val="-6"/>
        </w:rPr>
        <w:object w:dxaOrig="200" w:dyaOrig="279" w14:anchorId="4AD59B78">
          <v:shape id="_x0000_i1094" type="#_x0000_t75" style="width:9.75pt;height:14.25pt" o:ole="">
            <v:imagedata r:id="rId149" o:title=""/>
          </v:shape>
          <o:OLEObject Type="Embed" ProgID="Equation.DSMT4" ShapeID="_x0000_i1094" DrawAspect="Content" ObjectID="_1644913142" r:id="rId150"/>
        </w:object>
      </w:r>
      <w:r w:rsidR="00C15A65">
        <w:rPr>
          <w:rFonts w:cs="Arial"/>
        </w:rPr>
        <w:t xml:space="preserve"> </w:t>
      </w:r>
      <w:r>
        <w:rPr>
          <w:rFonts w:cs="Arial"/>
        </w:rPr>
        <w:t xml:space="preserve">is even </w:t>
      </w:r>
      <w:r w:rsidR="003A1BDB" w:rsidRPr="003A1BDB">
        <w:rPr>
          <w:rFonts w:cs="Arial"/>
          <w:position w:val="-6"/>
        </w:rPr>
        <w:object w:dxaOrig="380" w:dyaOrig="279" w14:anchorId="7073F0AA">
          <v:shape id="_x0000_i1095" type="#_x0000_t75" style="width:18.75pt;height:14.25pt" o:ole="">
            <v:imagedata r:id="rId151" o:title=""/>
          </v:shape>
          <o:OLEObject Type="Embed" ProgID="Equation.DSMT4" ShapeID="_x0000_i1095" DrawAspect="Content" ObjectID="_1644913143" r:id="rId152"/>
        </w:object>
      </w:r>
      <w:r>
        <w:rPr>
          <w:rFonts w:cs="Arial"/>
        </w:rPr>
        <w:t xml:space="preserve"> is divisible by </w:t>
      </w:r>
      <w:r w:rsidR="003A1BDB" w:rsidRPr="003A1BDB">
        <w:rPr>
          <w:rFonts w:cs="Arial"/>
          <w:position w:val="-4"/>
        </w:rPr>
        <w:object w:dxaOrig="200" w:dyaOrig="260" w14:anchorId="0CB00202">
          <v:shape id="_x0000_i1096" type="#_x0000_t75" style="width:9.75pt;height:12.75pt" o:ole="">
            <v:imagedata r:id="rId153" o:title=""/>
          </v:shape>
          <o:OLEObject Type="Embed" ProgID="Equation.DSMT4" ShapeID="_x0000_i1096" DrawAspect="Content" ObjectID="_1644913144" r:id="rId154"/>
        </w:object>
      </w:r>
      <w:r>
        <w:rPr>
          <w:rFonts w:cs="Arial"/>
        </w:rPr>
        <w:t xml:space="preserve"> and </w:t>
      </w:r>
      <w:r w:rsidR="00C15A65" w:rsidRPr="00C15A65">
        <w:rPr>
          <w:rFonts w:cs="Arial"/>
          <w:position w:val="-14"/>
        </w:rPr>
        <w:object w:dxaOrig="1140" w:dyaOrig="400" w14:anchorId="58965AA6">
          <v:shape id="_x0000_i1097" type="#_x0000_t75" style="width:57pt;height:19.5pt" o:ole="">
            <v:imagedata r:id="rId155" o:title=""/>
          </v:shape>
          <o:OLEObject Type="Embed" ProgID="Equation.DSMT4" ShapeID="_x0000_i1097" DrawAspect="Content" ObjectID="_1644913145" r:id="rId156"/>
        </w:object>
      </w:r>
      <w:r w:rsidRPr="007C53E7">
        <w:rPr>
          <w:rFonts w:cs="Arial"/>
        </w:rPr>
        <w:t xml:space="preserve"> </w:t>
      </w:r>
      <w:r>
        <w:rPr>
          <w:rFonts w:cs="Arial"/>
        </w:rPr>
        <w:t>is also divisible by</w:t>
      </w:r>
      <w:r w:rsidR="003A1BDB" w:rsidRPr="003A1BDB">
        <w:rPr>
          <w:rFonts w:cs="Arial"/>
          <w:position w:val="-4"/>
        </w:rPr>
        <w:object w:dxaOrig="200" w:dyaOrig="260" w14:anchorId="10BCA9CB">
          <v:shape id="_x0000_i1098" type="#_x0000_t75" style="width:9.75pt;height:12.75pt" o:ole="">
            <v:imagedata r:id="rId157" o:title=""/>
          </v:shape>
          <o:OLEObject Type="Embed" ProgID="Equation.DSMT4" ShapeID="_x0000_i1098" DrawAspect="Content" ObjectID="_1644913146" r:id="rId158"/>
        </w:object>
      </w:r>
      <w:r>
        <w:rPr>
          <w:rFonts w:cs="Arial"/>
        </w:rPr>
        <w:t>.</w:t>
      </w:r>
    </w:p>
    <w:p w14:paraId="58858C2E" w14:textId="211137AF" w:rsidR="00ED2AE1" w:rsidRDefault="00ED2AE1" w:rsidP="00383BA5">
      <w:pPr>
        <w:tabs>
          <w:tab w:val="left" w:pos="561"/>
          <w:tab w:val="left" w:pos="992"/>
          <w:tab w:val="left" w:pos="1412"/>
          <w:tab w:val="left" w:pos="9781"/>
        </w:tabs>
        <w:spacing w:after="0" w:line="240" w:lineRule="auto"/>
        <w:rPr>
          <w:rFonts w:cs="Arial"/>
        </w:rPr>
      </w:pPr>
      <w:r>
        <w:rPr>
          <w:rFonts w:cs="Arial"/>
        </w:rPr>
        <w:tab/>
        <w:t xml:space="preserve">So </w:t>
      </w:r>
      <w:r w:rsidR="003A1BDB" w:rsidRPr="003A1BDB">
        <w:rPr>
          <w:rFonts w:cs="Arial"/>
          <w:position w:val="-6"/>
        </w:rPr>
        <w:object w:dxaOrig="520" w:dyaOrig="279" w14:anchorId="016B6C05">
          <v:shape id="_x0000_i1099" type="#_x0000_t75" style="width:26.25pt;height:14.25pt" o:ole="">
            <v:imagedata r:id="rId159" o:title=""/>
          </v:shape>
          <o:OLEObject Type="Embed" ProgID="Equation.DSMT4" ShapeID="_x0000_i1099" DrawAspect="Content" ObjectID="_1644913147" r:id="rId160"/>
        </w:object>
      </w:r>
      <w:r w:rsidR="00417E6A">
        <w:rPr>
          <w:rFonts w:cs="Arial"/>
        </w:rPr>
        <w:t xml:space="preserve"> </w:t>
      </w:r>
      <w:r>
        <w:rPr>
          <w:rFonts w:cs="Arial"/>
        </w:rPr>
        <w:t xml:space="preserve">is divisible by </w:t>
      </w:r>
      <w:r w:rsidR="003A1BDB" w:rsidRPr="003A1BDB">
        <w:rPr>
          <w:rFonts w:cs="Arial"/>
          <w:position w:val="-4"/>
        </w:rPr>
        <w:object w:dxaOrig="200" w:dyaOrig="260" w14:anchorId="56098ED0">
          <v:shape id="_x0000_i1100" type="#_x0000_t75" style="width:9.75pt;height:12.75pt" o:ole="">
            <v:imagedata r:id="rId161" o:title=""/>
          </v:shape>
          <o:OLEObject Type="Embed" ProgID="Equation.DSMT4" ShapeID="_x0000_i1100" DrawAspect="Content" ObjectID="_1644913148" r:id="rId162"/>
        </w:object>
      </w:r>
      <w:r>
        <w:rPr>
          <w:rFonts w:cs="Arial"/>
        </w:rPr>
        <w:t xml:space="preserve"> and is therefore even.</w:t>
      </w:r>
    </w:p>
    <w:p w14:paraId="165FB514" w14:textId="77777777" w:rsidR="00ED2AE1" w:rsidRDefault="00ED2AE1" w:rsidP="00383BA5">
      <w:pPr>
        <w:tabs>
          <w:tab w:val="left" w:pos="561"/>
          <w:tab w:val="left" w:pos="992"/>
          <w:tab w:val="left" w:pos="1412"/>
          <w:tab w:val="left" w:pos="9781"/>
        </w:tabs>
        <w:spacing w:after="0" w:line="240" w:lineRule="auto"/>
        <w:rPr>
          <w:rFonts w:cs="Arial"/>
        </w:rPr>
      </w:pPr>
    </w:p>
    <w:p w14:paraId="2DA68200" w14:textId="5F2A2BA3" w:rsidR="00C27919" w:rsidRDefault="00ED2AE1">
      <w:pPr>
        <w:tabs>
          <w:tab w:val="left" w:pos="561"/>
          <w:tab w:val="left" w:pos="992"/>
          <w:tab w:val="left" w:pos="1412"/>
          <w:tab w:val="left" w:pos="9781"/>
        </w:tabs>
        <w:spacing w:after="0" w:line="240" w:lineRule="auto"/>
      </w:pPr>
      <w:r>
        <w:tab/>
        <w:t xml:space="preserve">Therefore </w:t>
      </w:r>
      <w:r w:rsidR="003A1BDB" w:rsidRPr="003A1BDB">
        <w:rPr>
          <w:rFonts w:cs="Arial"/>
          <w:position w:val="-6"/>
        </w:rPr>
        <w:object w:dxaOrig="520" w:dyaOrig="279" w14:anchorId="2658E980">
          <v:shape id="_x0000_i1101" type="#_x0000_t75" style="width:26.25pt;height:14.25pt" o:ole="">
            <v:imagedata r:id="rId163" o:title=""/>
          </v:shape>
          <o:OLEObject Type="Embed" ProgID="Equation.DSMT4" ShapeID="_x0000_i1101" DrawAspect="Content" ObjectID="_1644913149" r:id="rId164"/>
        </w:object>
      </w:r>
      <w:r>
        <w:rPr>
          <w:rFonts w:cs="Arial"/>
        </w:rPr>
        <w:t xml:space="preserve"> is even if and only if </w:t>
      </w:r>
      <w:r w:rsidR="003A1BDB" w:rsidRPr="003A1BDB">
        <w:rPr>
          <w:rFonts w:cs="Arial"/>
          <w:position w:val="-6"/>
        </w:rPr>
        <w:object w:dxaOrig="200" w:dyaOrig="220" w14:anchorId="4DFBBF30">
          <v:shape id="_x0000_i1102" type="#_x0000_t75" style="width:9.75pt;height:11.25pt" o:ole="">
            <v:imagedata r:id="rId165" o:title=""/>
          </v:shape>
          <o:OLEObject Type="Embed" ProgID="Equation.DSMT4" ShapeID="_x0000_i1102" DrawAspect="Content" ObjectID="_1644913150" r:id="rId166"/>
        </w:object>
      </w:r>
      <w:r>
        <w:rPr>
          <w:rFonts w:cs="Arial"/>
        </w:rPr>
        <w:t xml:space="preserve"> is odd.</w:t>
      </w:r>
    </w:p>
    <w:p w14:paraId="01B45A82" w14:textId="23125800" w:rsidR="008A0D59" w:rsidRDefault="008A0D59">
      <w:pPr>
        <w:tabs>
          <w:tab w:val="left" w:pos="561"/>
          <w:tab w:val="left" w:pos="992"/>
          <w:tab w:val="left" w:pos="1412"/>
          <w:tab w:val="left" w:pos="9781"/>
        </w:tabs>
        <w:spacing w:after="0" w:line="240" w:lineRule="auto"/>
      </w:pPr>
      <w:r>
        <w:br w:type="page"/>
      </w:r>
    </w:p>
    <w:p w14:paraId="0BB67065" w14:textId="4C39E7C6" w:rsidR="00ED2AE1" w:rsidRDefault="00DE1DAD" w:rsidP="00383BA5">
      <w:pPr>
        <w:tabs>
          <w:tab w:val="left" w:pos="561"/>
          <w:tab w:val="left" w:pos="992"/>
          <w:tab w:val="left" w:pos="1412"/>
          <w:tab w:val="left" w:pos="9781"/>
        </w:tabs>
        <w:spacing w:after="0" w:line="240" w:lineRule="auto"/>
        <w:ind w:left="720" w:hanging="720"/>
      </w:pPr>
      <w:r>
        <w:lastRenderedPageBreak/>
        <w:t>7.</w:t>
      </w:r>
      <w:r>
        <w:tab/>
      </w:r>
      <w:r w:rsidR="008A0D59">
        <w:t>(a</w:t>
      </w:r>
      <w:r w:rsidR="00ED2AE1">
        <w:t>)</w:t>
      </w:r>
      <w:r w:rsidR="00D66031">
        <w:tab/>
      </w:r>
      <w:r w:rsidR="004576FE">
        <w:t>You could use a graphing tool such as www.desmos.com or a graphical calculator to</w:t>
      </w:r>
      <w:r w:rsidR="00D66031">
        <w:t xml:space="preserve"> </w:t>
      </w:r>
      <w:r w:rsidR="00F878B8">
        <w:br/>
      </w:r>
      <w:r w:rsidR="00F878B8">
        <w:tab/>
      </w:r>
      <w:r w:rsidR="004576FE">
        <w:t>search for your counter</w:t>
      </w:r>
      <w:r w:rsidR="00C15A65">
        <w:t xml:space="preserve"> </w:t>
      </w:r>
      <w:r w:rsidR="004576FE">
        <w:t xml:space="preserve">example and/or to </w:t>
      </w:r>
      <w:r w:rsidR="00ED2AE1">
        <w:t xml:space="preserve">check that your example is a true counter </w:t>
      </w:r>
      <w:r w:rsidR="00F878B8">
        <w:br/>
      </w:r>
      <w:r w:rsidR="00F878B8">
        <w:tab/>
      </w:r>
      <w:r w:rsidR="00ED2AE1">
        <w:t xml:space="preserve">example with a curve which crosses the </w:t>
      </w:r>
      <w:r w:rsidR="00ED2AE1" w:rsidRPr="003A29D0">
        <w:rPr>
          <w:rFonts w:ascii="Times New Roman" w:hAnsi="Times New Roman"/>
          <w:i/>
          <w:sz w:val="24"/>
          <w:szCs w:val="24"/>
        </w:rPr>
        <w:t>x</w:t>
      </w:r>
      <w:r w:rsidR="00ED2AE1">
        <w:t>-axis.</w:t>
      </w:r>
    </w:p>
    <w:p w14:paraId="710294A0" w14:textId="77777777" w:rsidR="00ED2AE1" w:rsidRDefault="00ED2AE1" w:rsidP="00383BA5">
      <w:pPr>
        <w:tabs>
          <w:tab w:val="left" w:pos="561"/>
          <w:tab w:val="left" w:pos="992"/>
          <w:tab w:val="left" w:pos="1412"/>
          <w:tab w:val="left" w:pos="9781"/>
        </w:tabs>
        <w:spacing w:after="0" w:line="240" w:lineRule="auto"/>
        <w:ind w:left="720" w:hanging="720"/>
      </w:pPr>
    </w:p>
    <w:p w14:paraId="0B0CB856" w14:textId="7709C3F9" w:rsidR="00ED2AE1" w:rsidRDefault="00ED2AE1" w:rsidP="00383BA5">
      <w:pPr>
        <w:tabs>
          <w:tab w:val="left" w:pos="561"/>
          <w:tab w:val="left" w:pos="992"/>
          <w:tab w:val="left" w:pos="1412"/>
          <w:tab w:val="left" w:pos="9781"/>
        </w:tabs>
        <w:spacing w:after="0" w:line="240" w:lineRule="auto"/>
        <w:ind w:left="720" w:hanging="720"/>
      </w:pPr>
      <w:r>
        <w:tab/>
      </w:r>
      <w:r w:rsidR="00F878B8">
        <w:tab/>
      </w:r>
      <w:r>
        <w:t>For instance,</w:t>
      </w:r>
    </w:p>
    <w:p w14:paraId="0208789D" w14:textId="77777777" w:rsidR="00ED2AE1" w:rsidRDefault="00ED2AE1" w:rsidP="00383BA5">
      <w:pPr>
        <w:tabs>
          <w:tab w:val="left" w:pos="561"/>
          <w:tab w:val="left" w:pos="992"/>
          <w:tab w:val="left" w:pos="1412"/>
          <w:tab w:val="left" w:pos="9781"/>
        </w:tabs>
        <w:spacing w:after="0" w:line="240" w:lineRule="auto"/>
        <w:ind w:left="720" w:hanging="720"/>
      </w:pPr>
    </w:p>
    <w:p w14:paraId="1A07C972" w14:textId="47ED121F" w:rsidR="00ED2AE1" w:rsidRDefault="00ED2AE1" w:rsidP="00383BA5">
      <w:pPr>
        <w:tabs>
          <w:tab w:val="left" w:pos="561"/>
          <w:tab w:val="left" w:pos="992"/>
          <w:tab w:val="left" w:pos="1412"/>
          <w:tab w:val="left" w:pos="9781"/>
        </w:tabs>
        <w:spacing w:after="0" w:line="240" w:lineRule="auto"/>
        <w:ind w:left="720" w:hanging="720"/>
        <w:rPr>
          <w:rFonts w:cs="Arial"/>
        </w:rPr>
      </w:pPr>
      <w:r>
        <w:tab/>
      </w:r>
      <w:r w:rsidR="00F878B8">
        <w:tab/>
      </w:r>
      <w:r w:rsidR="003A1BDB" w:rsidRPr="003A1BDB">
        <w:rPr>
          <w:position w:val="-24"/>
        </w:rPr>
        <w:object w:dxaOrig="1660" w:dyaOrig="620" w14:anchorId="014178B6">
          <v:shape id="_x0000_i1103" type="#_x0000_t75" style="width:83.25pt;height:30.75pt" o:ole="">
            <v:imagedata r:id="rId167" o:title=""/>
          </v:shape>
          <o:OLEObject Type="Embed" ProgID="Equation.DSMT4" ShapeID="_x0000_i1103" DrawAspect="Content" ObjectID="_1644913151" r:id="rId168"/>
        </w:object>
      </w:r>
    </w:p>
    <w:p w14:paraId="0F243FED" w14:textId="18092953" w:rsidR="00ED2AE1" w:rsidRDefault="002343B1" w:rsidP="00383BA5">
      <w:pPr>
        <w:tabs>
          <w:tab w:val="left" w:pos="561"/>
          <w:tab w:val="left" w:pos="992"/>
          <w:tab w:val="left" w:pos="1412"/>
          <w:tab w:val="left" w:pos="9781"/>
        </w:tabs>
        <w:spacing w:after="0" w:line="240" w:lineRule="auto"/>
        <w:ind w:left="720" w:hanging="720"/>
        <w:jc w:val="center"/>
        <w:rPr>
          <w:rFonts w:cs="Arial"/>
        </w:rPr>
      </w:pPr>
      <w:r w:rsidRPr="00250A79">
        <w:rPr>
          <w:rFonts w:cs="Arial"/>
          <w:noProof/>
          <w:lang w:eastAsia="en-GB"/>
        </w:rPr>
        <mc:AlternateContent>
          <mc:Choice Requires="wps">
            <w:drawing>
              <wp:anchor distT="0" distB="0" distL="114300" distR="114300" simplePos="0" relativeHeight="251662336" behindDoc="0" locked="0" layoutInCell="1" allowOverlap="1" wp14:anchorId="22C79B3E" wp14:editId="5F579713">
                <wp:simplePos x="0" y="0"/>
                <wp:positionH relativeFrom="column">
                  <wp:posOffset>4336415</wp:posOffset>
                </wp:positionH>
                <wp:positionV relativeFrom="paragraph">
                  <wp:posOffset>590550</wp:posOffset>
                </wp:positionV>
                <wp:extent cx="238125" cy="285750"/>
                <wp:effectExtent l="0" t="0" r="9525" b="0"/>
                <wp:wrapNone/>
                <wp:docPr id="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8125" cy="285750"/>
                        </a:xfrm>
                        <a:prstGeom prst="rect">
                          <a:avLst/>
                        </a:prstGeom>
                        <a:noFill/>
                        <a:ln w="9525">
                          <a:noFill/>
                          <a:miter lim="800000"/>
                          <a:headEnd/>
                          <a:tailEnd/>
                        </a:ln>
                      </wps:spPr>
                      <wps:txbx>
                        <w:txbxContent>
                          <w:p w14:paraId="16A01730" w14:textId="1B8A3E3F" w:rsidR="00C15A65" w:rsidRPr="00250A79" w:rsidRDefault="00C15A65">
                            <w:pPr>
                              <w:rPr>
                                <w:rFonts w:ascii="Times New Roman" w:hAnsi="Times New Roman"/>
                                <w:i/>
                              </w:rPr>
                            </w:pPr>
                            <w:r w:rsidRPr="00250A79">
                              <w:rPr>
                                <w:rFonts w:ascii="Times New Roman" w:hAnsi="Times New Roman"/>
                                <w:i/>
                              </w:rPr>
                              <w:t>x</w:t>
                            </w: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22C79B3E" id="_x0000_t202" coordsize="21600,21600" o:spt="202" path="m,l,21600r21600,l21600,xe">
                <v:stroke joinstyle="miter"/>
                <v:path gradientshapeok="t" o:connecttype="rect"/>
              </v:shapetype>
              <v:shape id="Text Box 2" o:spid="_x0000_s1026" type="#_x0000_t202" style="position:absolute;left:0;text-align:left;margin-left:341.45pt;margin-top:46.5pt;width:18.75pt;height:22.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" filled="f" stroked="f">
                <v:textbox inset="0,0,0,0">
                  <w:txbxContent>
                    <w:p w14:paraId="16A01730" w14:textId="1B8A3E3F" w:rsidR="00C15A65" w:rsidRPr="00250A79" w:rsidRDefault="00C15A65">
                      <w:pPr>
                        <w:rPr>
                          <w:rFonts w:ascii="Times New Roman" w:hAnsi="Times New Roman"/>
                          <w:i/>
                        </w:rPr>
                      </w:pPr>
                      <w:proofErr w:type="gramStart"/>
                      <w:r w:rsidRPr="00250A79">
                        <w:rPr>
                          <w:rFonts w:ascii="Times New Roman" w:hAnsi="Times New Roman"/>
                          <w:i/>
                        </w:rPr>
                        <w:t>x</w:t>
                      </w:r>
                      <w:proofErr w:type="gramEnd"/>
                    </w:p>
                  </w:txbxContent>
                </v:textbox>
              </v:shape>
            </w:pict>
          </mc:Fallback>
        </mc:AlternateContent>
      </w:r>
      <w:r w:rsidR="00250A79" w:rsidRPr="00250A79">
        <w:rPr>
          <w:rFonts w:cs="Arial"/>
          <w:noProof/>
          <w:lang w:eastAsia="en-GB"/>
        </w:rPr>
        <mc:AlternateContent>
          <mc:Choice Requires="wps">
            <w:drawing>
              <wp:anchor distT="0" distB="0" distL="114300" distR="114300" simplePos="0" relativeHeight="251664384" behindDoc="0" locked="0" layoutInCell="1" allowOverlap="1" wp14:anchorId="1DACBD3D" wp14:editId="3283107F">
                <wp:simplePos x="0" y="0"/>
                <wp:positionH relativeFrom="column">
                  <wp:posOffset>3061335</wp:posOffset>
                </wp:positionH>
                <wp:positionV relativeFrom="paragraph">
                  <wp:posOffset>170815</wp:posOffset>
                </wp:positionV>
                <wp:extent cx="295275" cy="285750"/>
                <wp:effectExtent l="0" t="0" r="9525" b="0"/>
                <wp:wrapNone/>
                <wp:docPr id="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5275" cy="285750"/>
                        </a:xfrm>
                        <a:prstGeom prst="rect">
                          <a:avLst/>
                        </a:prstGeom>
                        <a:noFill/>
                        <a:ln w="9525">
                          <a:noFill/>
                          <a:miter lim="800000"/>
                          <a:headEnd/>
                          <a:tailEnd/>
                        </a:ln>
                      </wps:spPr>
                      <wps:txbx>
                        <w:txbxContent>
                          <w:p w14:paraId="1FE4BB9E" w14:textId="2B0358B1" w:rsidR="00C15A65" w:rsidRPr="00250A79" w:rsidRDefault="00C15A65" w:rsidP="00250A79">
                            <w:pPr>
                              <w:rPr>
                                <w:rFonts w:ascii="Times New Roman" w:hAnsi="Times New Roman"/>
                              </w:rPr>
                            </w:pPr>
                            <w:r>
                              <w:rPr>
                                <w:rFonts w:ascii="Times New Roman" w:hAnsi="Times New Roman"/>
                              </w:rPr>
                              <w:t>f(</w:t>
                            </w:r>
                            <w:r w:rsidRPr="00250A79">
                              <w:rPr>
                                <w:rFonts w:ascii="Times New Roman" w:hAnsi="Times New Roman"/>
                                <w:i/>
                              </w:rPr>
                              <w:t>x</w:t>
                            </w:r>
                            <w:r>
                              <w:rPr>
                                <w:rFonts w:ascii="Times New Roman" w:hAnsi="Times New Roman"/>
                              </w:rPr>
                              <w:t>)</w:t>
                            </w: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w14:anchorId="1DACBD3D" id="_x0000_s1027" type="#_x0000_t202" style="position:absolute;left:0;text-align:left;margin-left:241.05pt;margin-top:13.45pt;width:23.25pt;height:22.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" filled="f" stroked="f">
                <v:textbox inset="0,0,0,0">
                  <w:txbxContent>
                    <w:p w14:paraId="1FE4BB9E" w14:textId="2B0358B1" w:rsidR="00C15A65" w:rsidRPr="00250A79" w:rsidRDefault="00C15A65" w:rsidP="00250A79">
                      <w:pPr>
                        <w:rPr>
                          <w:rFonts w:ascii="Times New Roman" w:hAnsi="Times New Roman"/>
                        </w:rPr>
                      </w:pPr>
                      <w:proofErr w:type="gramStart"/>
                      <w:r>
                        <w:rPr>
                          <w:rFonts w:ascii="Times New Roman" w:hAnsi="Times New Roman"/>
                        </w:rPr>
                        <w:t>f(</w:t>
                      </w:r>
                      <w:proofErr w:type="gramEnd"/>
                      <w:r w:rsidRPr="00250A79">
                        <w:rPr>
                          <w:rFonts w:ascii="Times New Roman" w:hAnsi="Times New Roman"/>
                          <w:i/>
                        </w:rPr>
                        <w:t>x</w:t>
                      </w:r>
                      <w:r>
                        <w:rPr>
                          <w:rFonts w:ascii="Times New Roman" w:hAnsi="Times New Roman"/>
                        </w:rPr>
                        <w:t>)</w:t>
                      </w:r>
                    </w:p>
                  </w:txbxContent>
                </v:textbox>
              </v:shape>
            </w:pict>
          </mc:Fallback>
        </mc:AlternateContent>
      </w:r>
      <w:r>
        <w:rPr>
          <w:noProof/>
          <w:lang w:eastAsia="en-GB"/>
        </w:rPr>
        <w:drawing>
          <wp:inline distT="0" distB="0" distL="0" distR="0" wp14:anchorId="075BFFDD" wp14:editId="73F0E10C">
            <wp:extent cx="3152775" cy="2009775"/>
            <wp:effectExtent l="0" t="0" r="0" b="0"/>
            <wp:docPr id="6" name="Chart 6" descr="Question 7 graph"/>
            <wp:cNvGraphicFramePr/>
            <a:graphic xmlns:a="http://schemas.openxmlformats.org/drawingml/2006/main">
              <a:graphicData uri="http://schemas.openxmlformats.org/drawingml/2006/chart">
                <c:chart xmlns:c="http://schemas.openxmlformats.org/drawingml/2006/chart" xmlns:r="http://schemas.openxmlformats.org/officeDocument/2006/relationships" r:id="rId169"/>
              </a:graphicData>
            </a:graphic>
          </wp:inline>
        </w:drawing>
      </w:r>
    </w:p>
    <w:p w14:paraId="19C37AA2" w14:textId="4C3FB501" w:rsidR="00ED2AE1" w:rsidRDefault="00F878B8" w:rsidP="00383BA5">
      <w:pPr>
        <w:tabs>
          <w:tab w:val="left" w:pos="561"/>
          <w:tab w:val="left" w:pos="992"/>
          <w:tab w:val="left" w:pos="1412"/>
          <w:tab w:val="left" w:pos="9781"/>
        </w:tabs>
        <w:spacing w:after="0" w:line="240" w:lineRule="auto"/>
        <w:ind w:left="990" w:hanging="990"/>
      </w:pPr>
      <w:r>
        <w:tab/>
      </w:r>
      <w:r w:rsidR="008A0D59">
        <w:t>(b</w:t>
      </w:r>
      <w:r w:rsidR="00ED2AE1">
        <w:t>)</w:t>
      </w:r>
      <w:r>
        <w:tab/>
      </w:r>
      <w:r w:rsidR="004576FE">
        <w:t>You could u</w:t>
      </w:r>
      <w:r w:rsidR="00ED2AE1">
        <w:t xml:space="preserve">se a graphing tool such as www.desmos.com or a graphical calculator to </w:t>
      </w:r>
      <w:r w:rsidR="004576FE">
        <w:t>search for your counter</w:t>
      </w:r>
      <w:r w:rsidR="00C15A65">
        <w:t xml:space="preserve"> </w:t>
      </w:r>
      <w:r w:rsidR="004576FE">
        <w:t xml:space="preserve">example and/or to </w:t>
      </w:r>
      <w:r w:rsidR="00ED2AE1">
        <w:t>check that your example is a true counter example with an asymptote which is also crossed by the curve itself.</w:t>
      </w:r>
    </w:p>
    <w:p w14:paraId="7B445FBB" w14:textId="621CD9DF" w:rsidR="00ED2AE1" w:rsidRDefault="00ED2AE1" w:rsidP="00383BA5">
      <w:pPr>
        <w:tabs>
          <w:tab w:val="left" w:pos="561"/>
          <w:tab w:val="left" w:pos="992"/>
          <w:tab w:val="left" w:pos="1412"/>
          <w:tab w:val="left" w:pos="9781"/>
        </w:tabs>
        <w:spacing w:after="0" w:line="240" w:lineRule="auto"/>
        <w:ind w:left="720" w:hanging="720"/>
      </w:pPr>
    </w:p>
    <w:p w14:paraId="49985DA1" w14:textId="30FDE892" w:rsidR="00ED2AE1" w:rsidRDefault="00F878B8" w:rsidP="00383BA5">
      <w:pPr>
        <w:tabs>
          <w:tab w:val="left" w:pos="561"/>
          <w:tab w:val="left" w:pos="992"/>
          <w:tab w:val="left" w:pos="1412"/>
          <w:tab w:val="left" w:pos="9781"/>
        </w:tabs>
        <w:spacing w:after="0" w:line="240" w:lineRule="auto"/>
        <w:rPr>
          <w:rFonts w:cs="Arial"/>
        </w:rPr>
      </w:pPr>
      <w:r>
        <w:tab/>
      </w:r>
      <w:r>
        <w:tab/>
      </w:r>
      <w:r w:rsidR="00ED2AE1">
        <w:t>For instance,</w:t>
      </w:r>
      <w:r w:rsidR="00417E6A">
        <w:t xml:space="preserve"> </w:t>
      </w:r>
      <w:r w:rsidR="003A1BDB" w:rsidRPr="003A1BDB">
        <w:rPr>
          <w:position w:val="-24"/>
        </w:rPr>
        <w:object w:dxaOrig="1719" w:dyaOrig="660" w14:anchorId="7B38F064">
          <v:shape id="_x0000_i1104" type="#_x0000_t75" style="width:86.25pt;height:33pt" o:ole="">
            <v:imagedata r:id="rId170" o:title=""/>
          </v:shape>
          <o:OLEObject Type="Embed" ProgID="Equation.DSMT4" ShapeID="_x0000_i1104" DrawAspect="Content" ObjectID="_1644913152" r:id="rId171"/>
        </w:object>
      </w:r>
    </w:p>
    <w:p w14:paraId="1B7E4FBE" w14:textId="30CC222E" w:rsidR="00ED2AE1" w:rsidRDefault="002343B1" w:rsidP="00383BA5">
      <w:pPr>
        <w:tabs>
          <w:tab w:val="left" w:pos="561"/>
          <w:tab w:val="left" w:pos="992"/>
          <w:tab w:val="left" w:pos="1412"/>
          <w:tab w:val="left" w:pos="9781"/>
        </w:tabs>
        <w:spacing w:after="0" w:line="240" w:lineRule="auto"/>
        <w:ind w:left="720" w:hanging="720"/>
        <w:jc w:val="center"/>
      </w:pPr>
      <w:r w:rsidRPr="00250A79">
        <w:rPr>
          <w:rFonts w:cs="Arial"/>
          <w:noProof/>
          <w:lang w:eastAsia="en-GB"/>
        </w:rPr>
        <mc:AlternateContent>
          <mc:Choice Requires="wps">
            <w:drawing>
              <wp:anchor distT="0" distB="0" distL="114300" distR="114300" simplePos="0" relativeHeight="251668480" behindDoc="0" locked="0" layoutInCell="1" allowOverlap="1" wp14:anchorId="22481E52" wp14:editId="7ADEBC28">
                <wp:simplePos x="0" y="0"/>
                <wp:positionH relativeFrom="column">
                  <wp:posOffset>5050790</wp:posOffset>
                </wp:positionH>
                <wp:positionV relativeFrom="paragraph">
                  <wp:posOffset>1459865</wp:posOffset>
                </wp:positionV>
                <wp:extent cx="238125" cy="285750"/>
                <wp:effectExtent l="0" t="0" r="9525" b="0"/>
                <wp:wrapNone/>
                <wp:docPr id="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8125" cy="285750"/>
                        </a:xfrm>
                        <a:prstGeom prst="rect">
                          <a:avLst/>
                        </a:prstGeom>
                        <a:noFill/>
                        <a:ln w="9525">
                          <a:noFill/>
                          <a:miter lim="800000"/>
                          <a:headEnd/>
                          <a:tailEnd/>
                        </a:ln>
                      </wps:spPr>
                      <wps:txbx>
                        <w:txbxContent>
                          <w:p w14:paraId="7FA3BC15" w14:textId="77777777" w:rsidR="00C15A65" w:rsidRPr="00250A79" w:rsidRDefault="00C15A65" w:rsidP="002343B1">
                            <w:pPr>
                              <w:rPr>
                                <w:rFonts w:ascii="Times New Roman" w:hAnsi="Times New Roman"/>
                                <w:i/>
                              </w:rPr>
                            </w:pPr>
                            <w:r w:rsidRPr="00250A79">
                              <w:rPr>
                                <w:rFonts w:ascii="Times New Roman" w:hAnsi="Times New Roman"/>
                                <w:i/>
                              </w:rPr>
                              <w:t>x</w:t>
                            </w: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w14:anchorId="22481E52" id="_x0000_s1028" type="#_x0000_t202" style="position:absolute;left:0;text-align:left;margin-left:397.7pt;margin-top:114.95pt;width:18.75pt;height:22.5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" filled="f" stroked="f">
                <v:textbox inset="0,0,0,0">
                  <w:txbxContent>
                    <w:p w14:paraId="7FA3BC15" w14:textId="77777777" w:rsidR="00C15A65" w:rsidRPr="00250A79" w:rsidRDefault="00C15A65" w:rsidP="002343B1">
                      <w:pPr>
                        <w:rPr>
                          <w:rFonts w:ascii="Times New Roman" w:hAnsi="Times New Roman"/>
                          <w:i/>
                        </w:rPr>
                      </w:pPr>
                      <w:proofErr w:type="gramStart"/>
                      <w:r w:rsidRPr="00250A79">
                        <w:rPr>
                          <w:rFonts w:ascii="Times New Roman" w:hAnsi="Times New Roman"/>
                          <w:i/>
                        </w:rPr>
                        <w:t>x</w:t>
                      </w:r>
                      <w:proofErr w:type="gramEnd"/>
                    </w:p>
                  </w:txbxContent>
                </v:textbox>
              </v:shape>
            </w:pict>
          </mc:Fallback>
        </mc:AlternateContent>
      </w:r>
      <w:r w:rsidRPr="00250A79">
        <w:rPr>
          <w:rFonts w:cs="Arial"/>
          <w:noProof/>
          <w:lang w:eastAsia="en-GB"/>
        </w:rPr>
        <mc:AlternateContent>
          <mc:Choice Requires="wps">
            <w:drawing>
              <wp:anchor distT="0" distB="0" distL="114300" distR="114300" simplePos="0" relativeHeight="251666432" behindDoc="0" locked="0" layoutInCell="1" allowOverlap="1" wp14:anchorId="7FA7E689" wp14:editId="75AC7DD0">
                <wp:simplePos x="0" y="0"/>
                <wp:positionH relativeFrom="column">
                  <wp:posOffset>3051810</wp:posOffset>
                </wp:positionH>
                <wp:positionV relativeFrom="paragraph">
                  <wp:posOffset>144780</wp:posOffset>
                </wp:positionV>
                <wp:extent cx="295275" cy="285750"/>
                <wp:effectExtent l="0" t="0" r="9525" b="0"/>
                <wp:wrapNone/>
                <wp:docPr id="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5275" cy="285750"/>
                        </a:xfrm>
                        <a:prstGeom prst="rect">
                          <a:avLst/>
                        </a:prstGeom>
                        <a:noFill/>
                        <a:ln w="9525">
                          <a:noFill/>
                          <a:miter lim="800000"/>
                          <a:headEnd/>
                          <a:tailEnd/>
                        </a:ln>
                      </wps:spPr>
                      <wps:txbx>
                        <w:txbxContent>
                          <w:p w14:paraId="7F2F545C" w14:textId="77777777" w:rsidR="00C15A65" w:rsidRPr="00250A79" w:rsidRDefault="00C15A65" w:rsidP="002343B1">
                            <w:pPr>
                              <w:rPr>
                                <w:rFonts w:ascii="Times New Roman" w:hAnsi="Times New Roman"/>
                              </w:rPr>
                            </w:pPr>
                            <w:r>
                              <w:rPr>
                                <w:rFonts w:ascii="Times New Roman" w:hAnsi="Times New Roman"/>
                              </w:rPr>
                              <w:t>f(</w:t>
                            </w:r>
                            <w:r w:rsidRPr="00250A79">
                              <w:rPr>
                                <w:rFonts w:ascii="Times New Roman" w:hAnsi="Times New Roman"/>
                                <w:i/>
                              </w:rPr>
                              <w:t>x</w:t>
                            </w:r>
                            <w:r>
                              <w:rPr>
                                <w:rFonts w:ascii="Times New Roman" w:hAnsi="Times New Roman"/>
                              </w:rPr>
                              <w:t>)</w:t>
                            </w: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w14:anchorId="7FA7E689" id="_x0000_s1029" type="#_x0000_t202" style="position:absolute;left:0;text-align:left;margin-left:240.3pt;margin-top:11.4pt;width:23.25pt;height:22.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" filled="f" stroked="f">
                <v:textbox inset="0,0,0,0">
                  <w:txbxContent>
                    <w:p w14:paraId="7F2F545C" w14:textId="77777777" w:rsidR="00C15A65" w:rsidRPr="00250A79" w:rsidRDefault="00C15A65" w:rsidP="002343B1">
                      <w:pPr>
                        <w:rPr>
                          <w:rFonts w:ascii="Times New Roman" w:hAnsi="Times New Roman"/>
                        </w:rPr>
                      </w:pPr>
                      <w:proofErr w:type="gramStart"/>
                      <w:r>
                        <w:rPr>
                          <w:rFonts w:ascii="Times New Roman" w:hAnsi="Times New Roman"/>
                        </w:rPr>
                        <w:t>f(</w:t>
                      </w:r>
                      <w:proofErr w:type="gramEnd"/>
                      <w:r w:rsidRPr="00250A79">
                        <w:rPr>
                          <w:rFonts w:ascii="Times New Roman" w:hAnsi="Times New Roman"/>
                          <w:i/>
                        </w:rPr>
                        <w:t>x</w:t>
                      </w:r>
                      <w:r>
                        <w:rPr>
                          <w:rFonts w:ascii="Times New Roman" w:hAnsi="Times New Roman"/>
                        </w:rPr>
                        <w:t>)</w:t>
                      </w:r>
                    </w:p>
                  </w:txbxContent>
                </v:textbox>
              </v:shape>
            </w:pict>
          </mc:Fallback>
        </mc:AlternateContent>
      </w:r>
      <w:bookmarkStart w:id="0" w:name="_GoBack"/>
      <w:r>
        <w:rPr>
          <w:noProof/>
          <w:lang w:eastAsia="en-GB"/>
        </w:rPr>
        <w:drawing>
          <wp:inline distT="0" distB="0" distL="0" distR="0" wp14:anchorId="2AD44081" wp14:editId="18E9AAAD">
            <wp:extent cx="4572000" cy="2743200"/>
            <wp:effectExtent l="0" t="0" r="0" b="0"/>
            <wp:docPr id="7" name="Chart 7" descr="Question 7 graph 2"/>
            <wp:cNvGraphicFramePr/>
            <a:graphic xmlns:a="http://schemas.openxmlformats.org/drawingml/2006/main">
              <a:graphicData uri="http://schemas.openxmlformats.org/drawingml/2006/chart">
                <c:chart xmlns:c="http://schemas.openxmlformats.org/drawingml/2006/chart" xmlns:r="http://schemas.openxmlformats.org/officeDocument/2006/relationships" r:id="rId172"/>
              </a:graphicData>
            </a:graphic>
          </wp:inline>
        </w:drawing>
      </w:r>
      <w:bookmarkEnd w:id="0"/>
    </w:p>
    <w:p w14:paraId="345447E3" w14:textId="21B72D58" w:rsidR="00570737" w:rsidRDefault="00570737">
      <w:pPr>
        <w:tabs>
          <w:tab w:val="left" w:pos="561"/>
          <w:tab w:val="left" w:pos="992"/>
          <w:tab w:val="left" w:pos="1412"/>
          <w:tab w:val="left" w:pos="9781"/>
        </w:tabs>
        <w:spacing w:after="0" w:line="240" w:lineRule="auto"/>
      </w:pPr>
    </w:p>
    <w:p w14:paraId="31CE6057" w14:textId="0C45EC88" w:rsidR="00012778" w:rsidRDefault="002A3DB1">
      <w:pPr>
        <w:tabs>
          <w:tab w:val="left" w:pos="561"/>
          <w:tab w:val="left" w:pos="992"/>
          <w:tab w:val="left" w:pos="1412"/>
          <w:tab w:val="left" w:pos="9781"/>
        </w:tabs>
        <w:spacing w:after="0" w:line="240" w:lineRule="auto"/>
      </w:pPr>
      <w:r>
        <w:t>8.</w:t>
      </w:r>
      <w:r w:rsidR="000A77B9">
        <w:rPr>
          <w:rFonts w:cs="Arial"/>
        </w:rPr>
        <w:tab/>
      </w:r>
      <w:r w:rsidR="00012778">
        <w:t>Suppose the curves cross.</w:t>
      </w:r>
    </w:p>
    <w:p w14:paraId="5552B8F4" w14:textId="1E5CE841" w:rsidR="00012778" w:rsidRDefault="00012778">
      <w:pPr>
        <w:tabs>
          <w:tab w:val="left" w:pos="561"/>
          <w:tab w:val="left" w:pos="992"/>
          <w:tab w:val="left" w:pos="1412"/>
          <w:tab w:val="left" w:pos="9781"/>
        </w:tabs>
        <w:spacing w:after="0" w:line="240" w:lineRule="auto"/>
      </w:pPr>
      <w:r>
        <w:tab/>
        <w:t xml:space="preserve">At the crossing points, </w:t>
      </w:r>
      <w:r w:rsidR="003A1BDB" w:rsidRPr="00C11AB2">
        <w:rPr>
          <w:position w:val="-6"/>
        </w:rPr>
        <w:object w:dxaOrig="1680" w:dyaOrig="340" w14:anchorId="69EA3DD1">
          <v:shape id="_x0000_i1105" type="#_x0000_t75" style="width:84pt;height:17.25pt" o:ole="">
            <v:imagedata r:id="rId173" o:title=""/>
          </v:shape>
          <o:OLEObject Type="Embed" ProgID="Equation.DSMT4" ShapeID="_x0000_i1105" DrawAspect="Content" ObjectID="_1644913153" r:id="rId174"/>
        </w:object>
      </w:r>
      <w:r>
        <w:t>.</w:t>
      </w:r>
    </w:p>
    <w:p w14:paraId="618E5031" w14:textId="13443685" w:rsidR="00012778" w:rsidRDefault="00012778">
      <w:pPr>
        <w:tabs>
          <w:tab w:val="left" w:pos="561"/>
          <w:tab w:val="left" w:pos="992"/>
          <w:tab w:val="left" w:pos="1412"/>
          <w:tab w:val="left" w:pos="9781"/>
        </w:tabs>
        <w:spacing w:after="0" w:line="240" w:lineRule="auto"/>
      </w:pPr>
      <w:r>
        <w:tab/>
      </w:r>
      <w:r w:rsidR="003A1BDB" w:rsidRPr="00C11AB2">
        <w:rPr>
          <w:position w:val="-6"/>
        </w:rPr>
        <w:object w:dxaOrig="1579" w:dyaOrig="340" w14:anchorId="33B780B3">
          <v:shape id="_x0000_i1106" type="#_x0000_t75" style="width:78.75pt;height:17.25pt" o:ole="">
            <v:imagedata r:id="rId175" o:title=""/>
          </v:shape>
          <o:OLEObject Type="Embed" ProgID="Equation.DSMT4" ShapeID="_x0000_i1106" DrawAspect="Content" ObjectID="_1644913154" r:id="rId176"/>
        </w:object>
      </w:r>
    </w:p>
    <w:p w14:paraId="2BA742B1" w14:textId="1456F8D9" w:rsidR="00012778" w:rsidRDefault="00012778">
      <w:pPr>
        <w:tabs>
          <w:tab w:val="left" w:pos="561"/>
          <w:tab w:val="left" w:pos="992"/>
          <w:tab w:val="left" w:pos="1412"/>
          <w:tab w:val="left" w:pos="9781"/>
        </w:tabs>
        <w:spacing w:after="0" w:line="240" w:lineRule="auto"/>
      </w:pPr>
      <w:r>
        <w:tab/>
      </w:r>
      <w:r w:rsidR="003A1BDB" w:rsidRPr="003A1BDB">
        <w:rPr>
          <w:position w:val="-18"/>
        </w:rPr>
        <w:object w:dxaOrig="1920" w:dyaOrig="480" w14:anchorId="5D243A46">
          <v:shape id="_x0000_i1107" type="#_x0000_t75" style="width:96pt;height:24pt" o:ole="">
            <v:imagedata r:id="rId177" o:title=""/>
          </v:shape>
          <o:OLEObject Type="Embed" ProgID="Equation.DSMT4" ShapeID="_x0000_i1107" DrawAspect="Content" ObjectID="_1644913155" r:id="rId178"/>
        </w:object>
      </w:r>
    </w:p>
    <w:p w14:paraId="4AB64070" w14:textId="48015025" w:rsidR="00012778" w:rsidRDefault="003A1BDB">
      <w:pPr>
        <w:tabs>
          <w:tab w:val="left" w:pos="561"/>
          <w:tab w:val="left" w:pos="992"/>
          <w:tab w:val="left" w:pos="1412"/>
          <w:tab w:val="left" w:pos="9781"/>
        </w:tabs>
        <w:spacing w:after="0" w:line="240" w:lineRule="auto"/>
        <w:ind w:left="561"/>
      </w:pPr>
      <w:r w:rsidRPr="00C11AB2">
        <w:rPr>
          <w:position w:val="-6"/>
        </w:rPr>
        <w:object w:dxaOrig="800" w:dyaOrig="340" w14:anchorId="296BB204">
          <v:shape id="_x0000_i1108" type="#_x0000_t75" style="width:39.75pt;height:17.25pt" o:ole="">
            <v:imagedata r:id="rId179" o:title=""/>
          </v:shape>
          <o:OLEObject Type="Embed" ProgID="Equation.DSMT4" ShapeID="_x0000_i1108" DrawAspect="Content" ObjectID="_1644913156" r:id="rId180"/>
        </w:object>
      </w:r>
      <w:r w:rsidR="00012778">
        <w:t xml:space="preserve"> or </w:t>
      </w:r>
      <w:r w:rsidRPr="003A1BDB">
        <w:rPr>
          <w:position w:val="-6"/>
        </w:rPr>
        <w:object w:dxaOrig="780" w:dyaOrig="340" w14:anchorId="4273DC47">
          <v:shape id="_x0000_i1109" type="#_x0000_t75" style="width:39pt;height:17.25pt" o:ole="">
            <v:imagedata r:id="rId181" o:title=""/>
          </v:shape>
          <o:OLEObject Type="Embed" ProgID="Equation.DSMT4" ShapeID="_x0000_i1109" DrawAspect="Content" ObjectID="_1644913157" r:id="rId182"/>
        </w:object>
      </w:r>
      <w:r w:rsidR="00012778">
        <w:t xml:space="preserve"> but there are no real values of </w:t>
      </w:r>
      <w:r w:rsidR="00012778" w:rsidRPr="005118F6">
        <w:rPr>
          <w:rFonts w:ascii="Times New Roman" w:hAnsi="Times New Roman"/>
          <w:i/>
          <w:sz w:val="24"/>
        </w:rPr>
        <w:t>x</w:t>
      </w:r>
      <w:r w:rsidR="00012778">
        <w:t xml:space="preserve"> for either of these. So the original assumption that the curves cross must be untrue. The curves do not cross.</w:t>
      </w:r>
    </w:p>
    <w:p w14:paraId="284BE02C" w14:textId="77777777" w:rsidR="008363A9" w:rsidRDefault="008363A9">
      <w:pPr>
        <w:tabs>
          <w:tab w:val="left" w:pos="561"/>
          <w:tab w:val="left" w:pos="992"/>
          <w:tab w:val="left" w:pos="1412"/>
          <w:tab w:val="left" w:pos="9781"/>
        </w:tabs>
        <w:spacing w:after="0" w:line="240" w:lineRule="auto"/>
      </w:pPr>
    </w:p>
    <w:p w14:paraId="51BFFB81" w14:textId="718FDE4B" w:rsidR="00ED2AE1" w:rsidRDefault="00D86B3E" w:rsidP="00383BA5">
      <w:pPr>
        <w:tabs>
          <w:tab w:val="left" w:pos="561"/>
          <w:tab w:val="left" w:pos="992"/>
          <w:tab w:val="left" w:pos="1412"/>
          <w:tab w:val="left" w:pos="9781"/>
        </w:tabs>
        <w:spacing w:after="0" w:line="240" w:lineRule="auto"/>
        <w:rPr>
          <w:rFonts w:cs="Arial"/>
        </w:rPr>
      </w:pPr>
      <w:r>
        <w:lastRenderedPageBreak/>
        <w:t>9.</w:t>
      </w:r>
      <w:r>
        <w:tab/>
      </w:r>
      <w:r w:rsidR="00ED2AE1">
        <w:t xml:space="preserve">Volume </w:t>
      </w:r>
      <w:r w:rsidR="00012778">
        <w:t>is</w:t>
      </w:r>
      <w:r w:rsidR="00ED2AE1">
        <w:t xml:space="preserve"> </w:t>
      </w:r>
      <w:r w:rsidR="003A1BDB" w:rsidRPr="00735398">
        <w:rPr>
          <w:rFonts w:cs="Arial"/>
          <w:position w:val="-6"/>
        </w:rPr>
        <w:object w:dxaOrig="499" w:dyaOrig="320" w14:anchorId="2AA17E36">
          <v:shape id="_x0000_i1110" type="#_x0000_t75" style="width:25.5pt;height:17.25pt" o:ole="">
            <v:imagedata r:id="rId183" o:title=""/>
          </v:shape>
          <o:OLEObject Type="Embed" ProgID="Equation.3" ShapeID="_x0000_i1110" DrawAspect="Content" ObjectID="_1644913158" r:id="rId184"/>
        </w:object>
      </w:r>
    </w:p>
    <w:p w14:paraId="4D20742E" w14:textId="0AD072D4" w:rsidR="00ED2AE1" w:rsidRDefault="00ED2AE1" w:rsidP="00383BA5">
      <w:pPr>
        <w:tabs>
          <w:tab w:val="left" w:pos="561"/>
          <w:tab w:val="left" w:pos="992"/>
          <w:tab w:val="left" w:pos="1412"/>
          <w:tab w:val="left" w:pos="9781"/>
        </w:tabs>
        <w:spacing w:after="0" w:line="240" w:lineRule="auto"/>
        <w:rPr>
          <w:rFonts w:cs="Arial"/>
        </w:rPr>
      </w:pPr>
      <w:r>
        <w:rPr>
          <w:rFonts w:cs="Arial"/>
        </w:rPr>
        <w:tab/>
        <w:t xml:space="preserve">Surface </w:t>
      </w:r>
      <w:r w:rsidR="00417E6A">
        <w:rPr>
          <w:rFonts w:cs="Arial"/>
        </w:rPr>
        <w:t>a</w:t>
      </w:r>
      <w:r>
        <w:rPr>
          <w:rFonts w:cs="Arial"/>
        </w:rPr>
        <w:t xml:space="preserve">rea </w:t>
      </w:r>
      <w:r w:rsidR="00012778">
        <w:rPr>
          <w:rFonts w:cs="Arial"/>
        </w:rPr>
        <w:t>is</w:t>
      </w:r>
      <w:r>
        <w:rPr>
          <w:rFonts w:cs="Arial"/>
        </w:rPr>
        <w:t xml:space="preserve"> </w:t>
      </w:r>
      <w:r w:rsidR="003A1BDB" w:rsidRPr="003A1BDB">
        <w:rPr>
          <w:rFonts w:cs="Arial"/>
          <w:position w:val="-6"/>
        </w:rPr>
        <w:object w:dxaOrig="1760" w:dyaOrig="340" w14:anchorId="31D2F09E">
          <v:shape id="_x0000_i1111" type="#_x0000_t75" style="width:87.75pt;height:17.25pt" o:ole="">
            <v:imagedata r:id="rId185" o:title=""/>
          </v:shape>
          <o:OLEObject Type="Embed" ProgID="Equation.DSMT4" ShapeID="_x0000_i1111" DrawAspect="Content" ObjectID="_1644913159" r:id="rId186"/>
        </w:object>
      </w:r>
    </w:p>
    <w:p w14:paraId="7115ED43" w14:textId="77777777" w:rsidR="00ED2AE1" w:rsidRDefault="00ED2AE1" w:rsidP="00383BA5">
      <w:pPr>
        <w:tabs>
          <w:tab w:val="left" w:pos="561"/>
          <w:tab w:val="left" w:pos="992"/>
          <w:tab w:val="left" w:pos="1412"/>
          <w:tab w:val="left" w:pos="9781"/>
        </w:tabs>
        <w:spacing w:after="0" w:line="240" w:lineRule="auto"/>
        <w:rPr>
          <w:rFonts w:cs="Arial"/>
        </w:rPr>
      </w:pPr>
      <w:r>
        <w:rPr>
          <w:rFonts w:cs="Arial"/>
        </w:rPr>
        <w:tab/>
      </w:r>
    </w:p>
    <w:p w14:paraId="713C1A66" w14:textId="1B4F66C4" w:rsidR="00ED2AE1" w:rsidRDefault="00ED2AE1" w:rsidP="00383BA5">
      <w:pPr>
        <w:tabs>
          <w:tab w:val="left" w:pos="561"/>
          <w:tab w:val="left" w:pos="992"/>
          <w:tab w:val="left" w:pos="1412"/>
          <w:tab w:val="left" w:pos="9781"/>
        </w:tabs>
        <w:spacing w:after="0" w:line="240" w:lineRule="auto"/>
        <w:rPr>
          <w:rFonts w:cs="Arial"/>
        </w:rPr>
      </w:pPr>
      <w:r>
        <w:rPr>
          <w:rFonts w:cs="Arial"/>
        </w:rPr>
        <w:tab/>
        <w:t xml:space="preserve">So </w:t>
      </w:r>
      <w:r w:rsidR="003A1BDB" w:rsidRPr="003A1BDB">
        <w:rPr>
          <w:rFonts w:cs="Arial"/>
          <w:position w:val="-24"/>
        </w:rPr>
        <w:object w:dxaOrig="1420" w:dyaOrig="660" w14:anchorId="7D1F7655">
          <v:shape id="_x0000_i1112" type="#_x0000_t75" style="width:71.25pt;height:33pt" o:ole="">
            <v:imagedata r:id="rId187" o:title=""/>
          </v:shape>
          <o:OLEObject Type="Embed" ProgID="Equation.DSMT4" ShapeID="_x0000_i1112" DrawAspect="Content" ObjectID="_1644913160" r:id="rId188"/>
        </w:object>
      </w:r>
      <w:r>
        <w:rPr>
          <w:rFonts w:cs="Arial"/>
        </w:rPr>
        <w:t xml:space="preserve"> and </w:t>
      </w:r>
      <w:r w:rsidR="003A1BDB" w:rsidRPr="003A1BDB">
        <w:rPr>
          <w:rFonts w:cs="Arial"/>
          <w:position w:val="-32"/>
        </w:rPr>
        <w:object w:dxaOrig="3480" w:dyaOrig="760" w14:anchorId="2A1686D2">
          <v:shape id="_x0000_i1113" type="#_x0000_t75" style="width:174pt;height:38.25pt" o:ole="">
            <v:imagedata r:id="rId189" o:title=""/>
          </v:shape>
          <o:OLEObject Type="Embed" ProgID="Equation.DSMT4" ShapeID="_x0000_i1113" DrawAspect="Content" ObjectID="_1644913161" r:id="rId190"/>
        </w:object>
      </w:r>
    </w:p>
    <w:p w14:paraId="29CDAD06" w14:textId="77777777" w:rsidR="00ED2AE1" w:rsidRDefault="00ED2AE1" w:rsidP="00383BA5">
      <w:pPr>
        <w:tabs>
          <w:tab w:val="left" w:pos="561"/>
          <w:tab w:val="left" w:pos="992"/>
          <w:tab w:val="left" w:pos="1412"/>
          <w:tab w:val="left" w:pos="9781"/>
        </w:tabs>
        <w:spacing w:after="0" w:line="240" w:lineRule="auto"/>
        <w:rPr>
          <w:rFonts w:cs="Arial"/>
        </w:rPr>
      </w:pPr>
    </w:p>
    <w:p w14:paraId="52737D4B" w14:textId="36589000" w:rsidR="00ED2AE1" w:rsidRDefault="00ED2AE1" w:rsidP="00383BA5">
      <w:pPr>
        <w:tabs>
          <w:tab w:val="left" w:pos="561"/>
          <w:tab w:val="left" w:pos="992"/>
          <w:tab w:val="left" w:pos="1412"/>
          <w:tab w:val="left" w:pos="9781"/>
        </w:tabs>
        <w:spacing w:after="0" w:line="240" w:lineRule="auto"/>
        <w:rPr>
          <w:rFonts w:cs="Arial"/>
        </w:rPr>
      </w:pPr>
      <w:r>
        <w:rPr>
          <w:rFonts w:cs="Arial"/>
        </w:rPr>
        <w:tab/>
        <w:t xml:space="preserve">For </w:t>
      </w:r>
      <w:r w:rsidR="00012778">
        <w:rPr>
          <w:rFonts w:cs="Arial"/>
        </w:rPr>
        <w:t xml:space="preserve">the </w:t>
      </w:r>
      <w:r>
        <w:rPr>
          <w:rFonts w:cs="Arial"/>
        </w:rPr>
        <w:t xml:space="preserve">maximum </w:t>
      </w:r>
      <w:r w:rsidR="00012778">
        <w:rPr>
          <w:rFonts w:cs="Arial"/>
        </w:rPr>
        <w:t>volume we need</w:t>
      </w:r>
      <w:r>
        <w:rPr>
          <w:rFonts w:cs="Arial"/>
        </w:rPr>
        <w:t xml:space="preserve"> </w:t>
      </w:r>
      <w:r w:rsidR="00C15A65" w:rsidRPr="003A1BDB">
        <w:rPr>
          <w:rFonts w:cs="Arial"/>
          <w:position w:val="-24"/>
        </w:rPr>
        <w:object w:dxaOrig="780" w:dyaOrig="620" w14:anchorId="22BEBFA0">
          <v:shape id="_x0000_i1114" type="#_x0000_t75" style="width:39pt;height:30.75pt" o:ole="">
            <v:imagedata r:id="rId191" o:title=""/>
          </v:shape>
          <o:OLEObject Type="Embed" ProgID="Equation.DSMT4" ShapeID="_x0000_i1114" DrawAspect="Content" ObjectID="_1644913162" r:id="rId192"/>
        </w:object>
      </w:r>
      <w:r w:rsidR="00012778">
        <w:rPr>
          <w:rFonts w:cs="Arial"/>
        </w:rPr>
        <w:t>, i</w:t>
      </w:r>
      <w:r w:rsidR="00417E6A">
        <w:rPr>
          <w:rFonts w:cs="Arial"/>
        </w:rPr>
        <w:t>.</w:t>
      </w:r>
      <w:r w:rsidR="00012778">
        <w:rPr>
          <w:rFonts w:cs="Arial"/>
        </w:rPr>
        <w:t>e</w:t>
      </w:r>
      <w:r w:rsidR="00417E6A">
        <w:rPr>
          <w:rFonts w:cs="Arial"/>
        </w:rPr>
        <w:t>.</w:t>
      </w:r>
      <w:r w:rsidR="00012778">
        <w:rPr>
          <w:rFonts w:cs="Arial"/>
        </w:rPr>
        <w:t xml:space="preserve"> </w:t>
      </w:r>
      <w:r w:rsidR="00C15A65" w:rsidRPr="003A1BDB">
        <w:rPr>
          <w:rFonts w:cs="Arial"/>
          <w:position w:val="-24"/>
        </w:rPr>
        <w:object w:dxaOrig="2180" w:dyaOrig="620" w14:anchorId="1E0B670F">
          <v:shape id="_x0000_i1115" type="#_x0000_t75" style="width:108.75pt;height:30.75pt" o:ole="">
            <v:imagedata r:id="rId193" o:title=""/>
          </v:shape>
          <o:OLEObject Type="Embed" ProgID="Equation.DSMT4" ShapeID="_x0000_i1115" DrawAspect="Content" ObjectID="_1644913163" r:id="rId194"/>
        </w:object>
      </w:r>
    </w:p>
    <w:p w14:paraId="4C865741" w14:textId="77777777" w:rsidR="00ED2AE1" w:rsidRDefault="00ED2AE1" w:rsidP="00383BA5">
      <w:pPr>
        <w:tabs>
          <w:tab w:val="left" w:pos="561"/>
          <w:tab w:val="left" w:pos="992"/>
          <w:tab w:val="left" w:pos="1412"/>
          <w:tab w:val="left" w:pos="9781"/>
        </w:tabs>
        <w:spacing w:after="0" w:line="240" w:lineRule="auto"/>
        <w:rPr>
          <w:rFonts w:cs="Arial"/>
        </w:rPr>
      </w:pPr>
    </w:p>
    <w:p w14:paraId="58CE35AC" w14:textId="629A18B7" w:rsidR="00ED2AE1" w:rsidRDefault="00ED2AE1" w:rsidP="00383BA5">
      <w:pPr>
        <w:tabs>
          <w:tab w:val="left" w:pos="561"/>
          <w:tab w:val="left" w:pos="992"/>
          <w:tab w:val="left" w:pos="1412"/>
          <w:tab w:val="left" w:pos="9781"/>
        </w:tabs>
        <w:spacing w:after="0" w:line="240" w:lineRule="auto"/>
        <w:rPr>
          <w:rFonts w:cs="Arial"/>
        </w:rPr>
      </w:pPr>
      <w:r>
        <w:rPr>
          <w:rFonts w:cs="Arial"/>
        </w:rPr>
        <w:tab/>
        <w:t xml:space="preserve">So </w:t>
      </w:r>
      <w:r w:rsidR="003A1BDB" w:rsidRPr="003A1BDB">
        <w:rPr>
          <w:rFonts w:cs="Arial"/>
          <w:position w:val="-26"/>
        </w:rPr>
        <w:object w:dxaOrig="999" w:dyaOrig="700" w14:anchorId="01B9AF0E">
          <v:shape id="_x0000_i1116" type="#_x0000_t75" style="width:50.25pt;height:35.25pt" o:ole="">
            <v:imagedata r:id="rId195" o:title=""/>
          </v:shape>
          <o:OLEObject Type="Embed" ProgID="Equation.DSMT4" ShapeID="_x0000_i1116" DrawAspect="Content" ObjectID="_1644913164" r:id="rId196"/>
        </w:object>
      </w:r>
    </w:p>
    <w:p w14:paraId="79EDF840" w14:textId="6AB4ECCE" w:rsidR="00ED2AE1" w:rsidRDefault="00ED2AE1" w:rsidP="00417E6A">
      <w:pPr>
        <w:tabs>
          <w:tab w:val="left" w:pos="561"/>
          <w:tab w:val="left" w:pos="992"/>
          <w:tab w:val="left" w:pos="1412"/>
          <w:tab w:val="left" w:pos="9781"/>
        </w:tabs>
        <w:spacing w:after="0" w:line="240" w:lineRule="auto"/>
        <w:rPr>
          <w:rFonts w:cs="Arial"/>
        </w:rPr>
      </w:pPr>
      <w:r>
        <w:rPr>
          <w:rFonts w:cs="Arial"/>
        </w:rPr>
        <w:tab/>
      </w:r>
      <w:r w:rsidR="00012778">
        <w:rPr>
          <w:rFonts w:cs="Arial"/>
        </w:rPr>
        <w:t xml:space="preserve">Substituting this into our equations for </w:t>
      </w:r>
      <w:r w:rsidR="00C15A65" w:rsidRPr="00012778">
        <w:rPr>
          <w:rFonts w:cs="Arial"/>
          <w:position w:val="-6"/>
        </w:rPr>
        <w:object w:dxaOrig="200" w:dyaOrig="279" w14:anchorId="55319CD8">
          <v:shape id="_x0000_i1117" type="#_x0000_t75" style="width:9.75pt;height:13.5pt" o:ole="">
            <v:imagedata r:id="rId197" o:title=""/>
          </v:shape>
          <o:OLEObject Type="Embed" ProgID="Equation.DSMT4" ShapeID="_x0000_i1117" DrawAspect="Content" ObjectID="_1644913165" r:id="rId198"/>
        </w:object>
      </w:r>
      <w:r w:rsidR="00012778">
        <w:rPr>
          <w:rFonts w:cs="Arial"/>
        </w:rPr>
        <w:t xml:space="preserve"> and </w:t>
      </w:r>
      <w:r w:rsidR="003A1BDB" w:rsidRPr="003A1BDB">
        <w:rPr>
          <w:rFonts w:cs="Arial"/>
          <w:position w:val="-6"/>
        </w:rPr>
        <w:object w:dxaOrig="240" w:dyaOrig="279" w14:anchorId="799E58F9">
          <v:shape id="_x0000_i1118" type="#_x0000_t75" style="width:12pt;height:14.25pt" o:ole="">
            <v:imagedata r:id="rId199" o:title=""/>
          </v:shape>
          <o:OLEObject Type="Embed" ProgID="Equation.DSMT4" ShapeID="_x0000_i1118" DrawAspect="Content" ObjectID="_1644913166" r:id="rId200"/>
        </w:object>
      </w:r>
      <w:r w:rsidR="00C15A65">
        <w:rPr>
          <w:rFonts w:cs="Arial"/>
        </w:rPr>
        <w:t xml:space="preserve"> </w:t>
      </w:r>
      <w:r w:rsidR="00012778">
        <w:rPr>
          <w:rFonts w:cs="Arial"/>
        </w:rPr>
        <w:t>gives</w:t>
      </w:r>
      <w:r>
        <w:rPr>
          <w:rFonts w:cs="Arial"/>
        </w:rPr>
        <w:t xml:space="preserve"> </w:t>
      </w:r>
      <w:r w:rsidR="00417E6A" w:rsidRPr="003A1BDB">
        <w:rPr>
          <w:rFonts w:cs="Arial"/>
          <w:position w:val="-10"/>
        </w:rPr>
        <w:object w:dxaOrig="1320" w:dyaOrig="320" w14:anchorId="451E83E8">
          <v:shape id="_x0000_i1119" type="#_x0000_t75" style="width:66pt;height:15.75pt" o:ole="">
            <v:imagedata r:id="rId201" o:title=""/>
          </v:shape>
          <o:OLEObject Type="Embed" ProgID="Equation.DSMT4" ShapeID="_x0000_i1119" DrawAspect="Content" ObjectID="_1644913167" r:id="rId202"/>
        </w:object>
      </w:r>
      <w:r w:rsidR="00417E6A">
        <w:rPr>
          <w:rFonts w:cs="Arial"/>
        </w:rPr>
        <w:t>m</w:t>
      </w:r>
      <w:r w:rsidR="00417E6A">
        <w:rPr>
          <w:rFonts w:cs="Arial"/>
          <w:vertAlign w:val="superscript"/>
        </w:rPr>
        <w:t>3</w:t>
      </w:r>
      <w:r w:rsidR="00417E6A">
        <w:rPr>
          <w:rFonts w:cs="Arial"/>
        </w:rPr>
        <w:t>.</w:t>
      </w:r>
    </w:p>
    <w:p w14:paraId="02264E4C" w14:textId="77777777" w:rsidR="00417E6A" w:rsidRDefault="00417E6A">
      <w:pPr>
        <w:tabs>
          <w:tab w:val="left" w:pos="561"/>
          <w:tab w:val="left" w:pos="992"/>
          <w:tab w:val="left" w:pos="1412"/>
          <w:tab w:val="left" w:pos="9781"/>
        </w:tabs>
        <w:spacing w:after="0" w:line="240" w:lineRule="auto"/>
        <w:rPr>
          <w:rFonts w:cs="Arial"/>
        </w:rPr>
      </w:pPr>
    </w:p>
    <w:p w14:paraId="01E3B4FB" w14:textId="77777777" w:rsidR="008363A9" w:rsidRDefault="008363A9">
      <w:pPr>
        <w:tabs>
          <w:tab w:val="left" w:pos="561"/>
          <w:tab w:val="left" w:pos="992"/>
          <w:tab w:val="left" w:pos="1412"/>
          <w:tab w:val="left" w:pos="9781"/>
        </w:tabs>
        <w:spacing w:after="0" w:line="240" w:lineRule="auto"/>
      </w:pPr>
    </w:p>
    <w:p w14:paraId="02098D73" w14:textId="52DDD675" w:rsidR="000A77B9" w:rsidRDefault="000A77B9">
      <w:pPr>
        <w:tabs>
          <w:tab w:val="left" w:pos="561"/>
          <w:tab w:val="left" w:pos="992"/>
          <w:tab w:val="left" w:pos="1412"/>
          <w:tab w:val="left" w:pos="9781"/>
        </w:tabs>
        <w:spacing w:after="0" w:line="240" w:lineRule="auto"/>
      </w:pPr>
      <w:r w:rsidRPr="00E3365A">
        <w:t>10.</w:t>
      </w:r>
      <w:r w:rsidRPr="00E3365A">
        <w:tab/>
      </w:r>
      <w:r w:rsidR="008A0D59">
        <w:t>(a</w:t>
      </w:r>
      <w:r>
        <w:t>)</w:t>
      </w:r>
      <w:r>
        <w:tab/>
        <w:t xml:space="preserve">Suppose </w:t>
      </w:r>
      <w:r w:rsidR="003A1BDB" w:rsidRPr="00C11AB2">
        <w:rPr>
          <w:position w:val="-6"/>
        </w:rPr>
        <w:object w:dxaOrig="200" w:dyaOrig="220" w14:anchorId="185B39AA">
          <v:shape id="_x0000_i1120" type="#_x0000_t75" style="width:9.75pt;height:11.25pt" o:ole="">
            <v:imagedata r:id="rId203" o:title=""/>
          </v:shape>
          <o:OLEObject Type="Embed" ProgID="Equation.DSMT4" ShapeID="_x0000_i1120" DrawAspect="Content" ObjectID="_1644913168" r:id="rId204"/>
        </w:object>
      </w:r>
      <w:r>
        <w:t xml:space="preserve"> and </w:t>
      </w:r>
      <w:r w:rsidR="003A1BDB" w:rsidRPr="00C11AB2">
        <w:rPr>
          <w:position w:val="-6"/>
        </w:rPr>
        <w:object w:dxaOrig="499" w:dyaOrig="279" w14:anchorId="69969EE3">
          <v:shape id="_x0000_i1121" type="#_x0000_t75" style="width:24.75pt;height:14.25pt" o:ole="">
            <v:imagedata r:id="rId205" o:title=""/>
          </v:shape>
          <o:OLEObject Type="Embed" ProgID="Equation.DSMT4" ShapeID="_x0000_i1121" DrawAspect="Content" ObjectID="_1644913169" r:id="rId206"/>
        </w:object>
      </w:r>
      <w:r>
        <w:t xml:space="preserve"> have a prime factor, </w:t>
      </w:r>
      <w:r w:rsidRPr="00E8272E">
        <w:rPr>
          <w:rFonts w:ascii="Times New Roman" w:hAnsi="Times New Roman"/>
          <w:i/>
          <w:sz w:val="24"/>
        </w:rPr>
        <w:t>p</w:t>
      </w:r>
      <w:r>
        <w:t>, in common.</w:t>
      </w:r>
    </w:p>
    <w:p w14:paraId="4384149F" w14:textId="67205AA3" w:rsidR="000A77B9" w:rsidRDefault="000A77B9">
      <w:pPr>
        <w:tabs>
          <w:tab w:val="left" w:pos="561"/>
          <w:tab w:val="left" w:pos="992"/>
          <w:tab w:val="left" w:pos="1412"/>
          <w:tab w:val="left" w:pos="9781"/>
        </w:tabs>
        <w:spacing w:after="0" w:line="240" w:lineRule="auto"/>
      </w:pPr>
      <w:r>
        <w:tab/>
      </w:r>
      <w:r>
        <w:tab/>
      </w:r>
      <w:r w:rsidR="003A1BDB" w:rsidRPr="00E8272E">
        <w:rPr>
          <w:position w:val="-10"/>
        </w:rPr>
        <w:object w:dxaOrig="639" w:dyaOrig="260" w14:anchorId="227C84B5">
          <v:shape id="_x0000_i1122" type="#_x0000_t75" style="width:32.25pt;height:12.75pt" o:ole="">
            <v:imagedata r:id="rId207" o:title=""/>
          </v:shape>
          <o:OLEObject Type="Embed" ProgID="Equation.DSMT4" ShapeID="_x0000_i1122" DrawAspect="Content" ObjectID="_1644913170" r:id="rId208"/>
        </w:object>
      </w:r>
    </w:p>
    <w:p w14:paraId="3D17F92C" w14:textId="2F2CE41E" w:rsidR="000A77B9" w:rsidRDefault="000A77B9">
      <w:pPr>
        <w:tabs>
          <w:tab w:val="left" w:pos="561"/>
          <w:tab w:val="left" w:pos="992"/>
          <w:tab w:val="left" w:pos="1412"/>
          <w:tab w:val="left" w:pos="9781"/>
        </w:tabs>
        <w:spacing w:after="0" w:line="240" w:lineRule="auto"/>
      </w:pPr>
      <w:r>
        <w:tab/>
      </w:r>
      <w:r>
        <w:tab/>
      </w:r>
      <w:r w:rsidR="003A1BDB" w:rsidRPr="003A1BDB">
        <w:rPr>
          <w:position w:val="-10"/>
        </w:rPr>
        <w:object w:dxaOrig="940" w:dyaOrig="320" w14:anchorId="630907A4">
          <v:shape id="_x0000_i1123" type="#_x0000_t75" style="width:47.25pt;height:15.75pt" o:ole="">
            <v:imagedata r:id="rId209" o:title=""/>
          </v:shape>
          <o:OLEObject Type="Embed" ProgID="Equation.DSMT4" ShapeID="_x0000_i1123" DrawAspect="Content" ObjectID="_1644913171" r:id="rId210"/>
        </w:object>
      </w:r>
      <w:r>
        <w:t xml:space="preserve"> where </w:t>
      </w:r>
      <w:r w:rsidRPr="00E8272E">
        <w:rPr>
          <w:rFonts w:ascii="Times New Roman" w:hAnsi="Times New Roman"/>
          <w:i/>
          <w:sz w:val="24"/>
        </w:rPr>
        <w:t>s</w:t>
      </w:r>
      <w:r>
        <w:t xml:space="preserve"> and </w:t>
      </w:r>
      <w:r w:rsidRPr="00E8272E">
        <w:rPr>
          <w:rFonts w:ascii="Times New Roman" w:hAnsi="Times New Roman"/>
          <w:i/>
          <w:sz w:val="24"/>
        </w:rPr>
        <w:t>t</w:t>
      </w:r>
      <w:r w:rsidRPr="006718A6">
        <w:rPr>
          <w:i/>
        </w:rPr>
        <w:t xml:space="preserve"> </w:t>
      </w:r>
      <w:r>
        <w:t>are integers.</w:t>
      </w:r>
    </w:p>
    <w:p w14:paraId="5BBEDC8F" w14:textId="77777777" w:rsidR="000A77B9" w:rsidRDefault="000A77B9">
      <w:pPr>
        <w:tabs>
          <w:tab w:val="left" w:pos="561"/>
          <w:tab w:val="left" w:pos="992"/>
          <w:tab w:val="left" w:pos="1412"/>
          <w:tab w:val="left" w:pos="9781"/>
        </w:tabs>
        <w:spacing w:after="0" w:line="240" w:lineRule="auto"/>
      </w:pPr>
    </w:p>
    <w:p w14:paraId="21DFE486" w14:textId="3F4ED4C3" w:rsidR="000A77B9" w:rsidRDefault="000A77B9">
      <w:pPr>
        <w:tabs>
          <w:tab w:val="left" w:pos="561"/>
          <w:tab w:val="left" w:pos="992"/>
          <w:tab w:val="left" w:pos="1412"/>
          <w:tab w:val="left" w:pos="9781"/>
        </w:tabs>
        <w:spacing w:after="0" w:line="240" w:lineRule="auto"/>
      </w:pPr>
      <w:r>
        <w:tab/>
      </w:r>
      <w:r>
        <w:tab/>
        <w:t xml:space="preserve">Subtracting, </w:t>
      </w:r>
      <w:r w:rsidR="00C15A65" w:rsidRPr="00C15A65">
        <w:rPr>
          <w:position w:val="-14"/>
        </w:rPr>
        <w:object w:dxaOrig="1160" w:dyaOrig="400" w14:anchorId="2BD99485">
          <v:shape id="_x0000_i1124" type="#_x0000_t75" style="width:58.5pt;height:19.5pt" o:ole="">
            <v:imagedata r:id="rId211" o:title=""/>
          </v:shape>
          <o:OLEObject Type="Embed" ProgID="Equation.DSMT4" ShapeID="_x0000_i1124" DrawAspect="Content" ObjectID="_1644913172" r:id="rId212"/>
        </w:object>
      </w:r>
      <w:r>
        <w:t xml:space="preserve"> where each of </w:t>
      </w:r>
      <w:r w:rsidR="003A1BDB" w:rsidRPr="00C11AB2">
        <w:rPr>
          <w:position w:val="-10"/>
        </w:rPr>
        <w:object w:dxaOrig="240" w:dyaOrig="260" w14:anchorId="0818801F">
          <v:shape id="_x0000_i1125" type="#_x0000_t75" style="width:12pt;height:12.75pt" o:ole="">
            <v:imagedata r:id="rId213" o:title=""/>
          </v:shape>
          <o:OLEObject Type="Embed" ProgID="Equation.DSMT4" ShapeID="_x0000_i1125" DrawAspect="Content" ObjectID="_1644913173" r:id="rId214"/>
        </w:object>
      </w:r>
      <w:r>
        <w:t xml:space="preserve"> and </w:t>
      </w:r>
      <w:r w:rsidR="00C15A65" w:rsidRPr="00C15A65">
        <w:rPr>
          <w:position w:val="-14"/>
        </w:rPr>
        <w:object w:dxaOrig="660" w:dyaOrig="400" w14:anchorId="6D410D68">
          <v:shape id="_x0000_i1126" type="#_x0000_t75" style="width:33pt;height:19.5pt" o:ole="">
            <v:imagedata r:id="rId215" o:title=""/>
          </v:shape>
          <o:OLEObject Type="Embed" ProgID="Equation.DSMT4" ShapeID="_x0000_i1126" DrawAspect="Content" ObjectID="_1644913174" r:id="rId216"/>
        </w:object>
      </w:r>
      <w:r>
        <w:t xml:space="preserve"> are integers but </w:t>
      </w:r>
      <w:r w:rsidRPr="00E8272E">
        <w:rPr>
          <w:rFonts w:ascii="Times New Roman" w:hAnsi="Times New Roman"/>
          <w:sz w:val="24"/>
        </w:rPr>
        <w:t>1</w:t>
      </w:r>
      <w:r>
        <w:t xml:space="preserve"> only has itself</w:t>
      </w:r>
      <w:r w:rsidR="00417E6A">
        <w:t xml:space="preserve"> </w:t>
      </w:r>
      <w:r w:rsidR="00417E6A">
        <w:br/>
      </w:r>
      <w:r w:rsidR="00417E6A">
        <w:tab/>
      </w:r>
      <w:r w:rsidR="00417E6A">
        <w:tab/>
      </w:r>
      <w:r>
        <w:t>as a factor so this is a contraction.</w:t>
      </w:r>
    </w:p>
    <w:p w14:paraId="254EA9F2" w14:textId="77777777" w:rsidR="000A77B9" w:rsidRDefault="000A77B9">
      <w:pPr>
        <w:tabs>
          <w:tab w:val="left" w:pos="561"/>
          <w:tab w:val="left" w:pos="992"/>
          <w:tab w:val="left" w:pos="1412"/>
          <w:tab w:val="left" w:pos="9781"/>
        </w:tabs>
        <w:spacing w:after="0" w:line="240" w:lineRule="auto"/>
      </w:pPr>
    </w:p>
    <w:p w14:paraId="55DA6468" w14:textId="1DFD5F37" w:rsidR="000A77B9" w:rsidRDefault="000A77B9">
      <w:pPr>
        <w:tabs>
          <w:tab w:val="left" w:pos="561"/>
          <w:tab w:val="left" w:pos="992"/>
          <w:tab w:val="left" w:pos="1412"/>
          <w:tab w:val="left" w:pos="9781"/>
        </w:tabs>
        <w:spacing w:after="0" w:line="240" w:lineRule="auto"/>
      </w:pPr>
      <w:r>
        <w:tab/>
      </w:r>
      <w:r>
        <w:tab/>
        <w:t xml:space="preserve">Hence, </w:t>
      </w:r>
      <w:r w:rsidR="003A1BDB" w:rsidRPr="003A1BDB">
        <w:rPr>
          <w:position w:val="-6"/>
        </w:rPr>
        <w:object w:dxaOrig="200" w:dyaOrig="220" w14:anchorId="46DE5BD1">
          <v:shape id="_x0000_i1127" type="#_x0000_t75" style="width:9.75pt;height:11.25pt" o:ole="">
            <v:imagedata r:id="rId217" o:title=""/>
          </v:shape>
          <o:OLEObject Type="Embed" ProgID="Equation.DSMT4" ShapeID="_x0000_i1127" DrawAspect="Content" ObjectID="_1644913175" r:id="rId218"/>
        </w:object>
      </w:r>
      <w:r>
        <w:t xml:space="preserve"> and </w:t>
      </w:r>
      <w:r w:rsidR="003A1BDB" w:rsidRPr="003A1BDB">
        <w:rPr>
          <w:position w:val="-6"/>
        </w:rPr>
        <w:object w:dxaOrig="499" w:dyaOrig="279" w14:anchorId="5D8A6593">
          <v:shape id="_x0000_i1128" type="#_x0000_t75" style="width:24.75pt;height:14.25pt" o:ole="">
            <v:imagedata r:id="rId219" o:title=""/>
          </v:shape>
          <o:OLEObject Type="Embed" ProgID="Equation.DSMT4" ShapeID="_x0000_i1128" DrawAspect="Content" ObjectID="_1644913176" r:id="rId220"/>
        </w:object>
      </w:r>
      <w:r>
        <w:t xml:space="preserve"> cannot have a prime factor, </w:t>
      </w:r>
      <w:r w:rsidRPr="00E8272E">
        <w:rPr>
          <w:rFonts w:ascii="Times New Roman" w:hAnsi="Times New Roman"/>
          <w:i/>
          <w:sz w:val="24"/>
        </w:rPr>
        <w:t>p</w:t>
      </w:r>
      <w:r>
        <w:t>, in common.</w:t>
      </w:r>
    </w:p>
    <w:p w14:paraId="364ACC2A" w14:textId="77777777" w:rsidR="000A77B9" w:rsidRPr="00E8272E" w:rsidRDefault="000A77B9">
      <w:pPr>
        <w:tabs>
          <w:tab w:val="left" w:pos="561"/>
          <w:tab w:val="left" w:pos="992"/>
          <w:tab w:val="left" w:pos="1412"/>
          <w:tab w:val="left" w:pos="9781"/>
        </w:tabs>
        <w:spacing w:after="0" w:line="240" w:lineRule="auto"/>
      </w:pPr>
    </w:p>
    <w:p w14:paraId="6E872DB0" w14:textId="0204394B" w:rsidR="000A77B9" w:rsidRDefault="000A77B9">
      <w:pPr>
        <w:tabs>
          <w:tab w:val="left" w:pos="561"/>
          <w:tab w:val="left" w:pos="992"/>
          <w:tab w:val="left" w:pos="1412"/>
          <w:tab w:val="left" w:pos="9781"/>
        </w:tabs>
        <w:spacing w:after="0" w:line="240" w:lineRule="auto"/>
      </w:pPr>
      <w:r>
        <w:tab/>
        <w:t>(</w:t>
      </w:r>
      <w:r w:rsidR="008A0D59">
        <w:t>b</w:t>
      </w:r>
      <w:r>
        <w:t>)</w:t>
      </w:r>
      <w:r>
        <w:tab/>
        <w:t xml:space="preserve">Each of </w:t>
      </w:r>
      <w:r w:rsidR="003A1BDB" w:rsidRPr="003A1BDB">
        <w:rPr>
          <w:position w:val="-6"/>
        </w:rPr>
        <w:object w:dxaOrig="200" w:dyaOrig="220" w14:anchorId="21C77F47">
          <v:shape id="_x0000_i1129" type="#_x0000_t75" style="width:9.75pt;height:11.25pt" o:ole="">
            <v:imagedata r:id="rId221" o:title=""/>
          </v:shape>
          <o:OLEObject Type="Embed" ProgID="Equation.DSMT4" ShapeID="_x0000_i1129" DrawAspect="Content" ObjectID="_1644913177" r:id="rId222"/>
        </w:object>
      </w:r>
      <w:r>
        <w:t xml:space="preserve"> and </w:t>
      </w:r>
      <w:r w:rsidR="003A1BDB" w:rsidRPr="003A1BDB">
        <w:rPr>
          <w:position w:val="-6"/>
        </w:rPr>
        <w:object w:dxaOrig="499" w:dyaOrig="279" w14:anchorId="710E2081">
          <v:shape id="_x0000_i1130" type="#_x0000_t75" style="width:24.75pt;height:14.25pt" o:ole="">
            <v:imagedata r:id="rId223" o:title=""/>
          </v:shape>
          <o:OLEObject Type="Embed" ProgID="Equation.DSMT4" ShapeID="_x0000_i1130" DrawAspect="Content" ObjectID="_1644913178" r:id="rId224"/>
        </w:object>
      </w:r>
      <w:r>
        <w:t xml:space="preserve"> have at least one prime factor and these are not the same.</w:t>
      </w:r>
    </w:p>
    <w:p w14:paraId="52F0AF40" w14:textId="77777777" w:rsidR="000A77B9" w:rsidRDefault="000A77B9">
      <w:pPr>
        <w:tabs>
          <w:tab w:val="left" w:pos="561"/>
          <w:tab w:val="left" w:pos="992"/>
          <w:tab w:val="left" w:pos="1412"/>
          <w:tab w:val="left" w:pos="9781"/>
        </w:tabs>
        <w:spacing w:after="0" w:line="240" w:lineRule="auto"/>
      </w:pPr>
    </w:p>
    <w:p w14:paraId="767FFCE5" w14:textId="3D96BADB" w:rsidR="000A77B9" w:rsidRDefault="000A77B9">
      <w:pPr>
        <w:tabs>
          <w:tab w:val="left" w:pos="561"/>
          <w:tab w:val="left" w:pos="992"/>
          <w:tab w:val="left" w:pos="1412"/>
          <w:tab w:val="left" w:pos="9781"/>
        </w:tabs>
        <w:spacing w:after="0" w:line="240" w:lineRule="auto"/>
        <w:ind w:left="990" w:hanging="990"/>
      </w:pPr>
      <w:r>
        <w:tab/>
        <w:t>(</w:t>
      </w:r>
      <w:r w:rsidR="008A0D59">
        <w:t>c</w:t>
      </w:r>
      <w:r>
        <w:t>)</w:t>
      </w:r>
      <w:r>
        <w:tab/>
      </w:r>
      <w:r w:rsidR="00C15A65" w:rsidRPr="00C15A65">
        <w:rPr>
          <w:position w:val="-16"/>
        </w:rPr>
        <w:object w:dxaOrig="1359" w:dyaOrig="440" w14:anchorId="1190C223">
          <v:shape id="_x0000_i1131" type="#_x0000_t75" style="width:68.25pt;height:22.5pt" o:ole="">
            <v:imagedata r:id="rId225" o:title=""/>
          </v:shape>
          <o:OLEObject Type="Embed" ProgID="Equation.DSMT4" ShapeID="_x0000_i1131" DrawAspect="Content" ObjectID="_1644913179" r:id="rId226"/>
        </w:object>
      </w:r>
      <w:r>
        <w:t xml:space="preserve"> is </w:t>
      </w:r>
      <w:r w:rsidRPr="00E8272E">
        <w:rPr>
          <w:rFonts w:ascii="Times New Roman" w:hAnsi="Times New Roman"/>
          <w:sz w:val="24"/>
        </w:rPr>
        <w:t>1</w:t>
      </w:r>
      <w:r>
        <w:t xml:space="preserve"> more than </w:t>
      </w:r>
      <w:r w:rsidR="00C15A65" w:rsidRPr="00C15A65">
        <w:rPr>
          <w:position w:val="-14"/>
        </w:rPr>
        <w:object w:dxaOrig="840" w:dyaOrig="400" w14:anchorId="2657263C">
          <v:shape id="_x0000_i1132" type="#_x0000_t75" style="width:42pt;height:19.5pt" o:ole="">
            <v:imagedata r:id="rId227" o:title=""/>
          </v:shape>
          <o:OLEObject Type="Embed" ProgID="Equation.DSMT4" ShapeID="_x0000_i1132" DrawAspect="Content" ObjectID="_1644913180" r:id="rId228"/>
        </w:object>
      </w:r>
      <w:r>
        <w:t xml:space="preserve"> and so has no prime factor in common with </w:t>
      </w:r>
      <w:r w:rsidR="00C15A65" w:rsidRPr="00C15A65">
        <w:rPr>
          <w:position w:val="-14"/>
        </w:rPr>
        <w:object w:dxaOrig="840" w:dyaOrig="400" w14:anchorId="0DE9C29E">
          <v:shape id="_x0000_i1133" type="#_x0000_t75" style="width:42pt;height:19.5pt" o:ole="">
            <v:imagedata r:id="rId227" o:title=""/>
          </v:shape>
          <o:OLEObject Type="Embed" ProgID="Equation.DSMT4" ShapeID="_x0000_i1133" DrawAspect="Content" ObjectID="_1644913181" r:id="rId229"/>
        </w:object>
      </w:r>
      <w:r>
        <w:t>.</w:t>
      </w:r>
    </w:p>
    <w:p w14:paraId="2715C472" w14:textId="0607F334" w:rsidR="000A77B9" w:rsidRDefault="000A77B9" w:rsidP="00383BA5">
      <w:pPr>
        <w:tabs>
          <w:tab w:val="left" w:pos="561"/>
          <w:tab w:val="left" w:pos="993"/>
          <w:tab w:val="left" w:pos="1412"/>
          <w:tab w:val="left" w:pos="9781"/>
        </w:tabs>
        <w:spacing w:after="0" w:line="240" w:lineRule="auto"/>
        <w:ind w:left="993" w:hanging="273"/>
      </w:pPr>
      <w:r>
        <w:tab/>
      </w:r>
      <w:r w:rsidR="00C15A65" w:rsidRPr="00C15A65">
        <w:rPr>
          <w:position w:val="-14"/>
        </w:rPr>
        <w:object w:dxaOrig="840" w:dyaOrig="400" w14:anchorId="33FF1BAD">
          <v:shape id="_x0000_i1134" type="#_x0000_t75" style="width:42pt;height:19.5pt" o:ole="">
            <v:imagedata r:id="rId227" o:title=""/>
          </v:shape>
          <o:OLEObject Type="Embed" ProgID="Equation.DSMT4" ShapeID="_x0000_i1134" DrawAspect="Content" ObjectID="_1644913182" r:id="rId230"/>
        </w:object>
      </w:r>
      <w:r>
        <w:t xml:space="preserve"> has at least two prime factors so </w:t>
      </w:r>
      <w:r w:rsidR="00C15A65" w:rsidRPr="00C15A65">
        <w:rPr>
          <w:position w:val="-16"/>
        </w:rPr>
        <w:object w:dxaOrig="2140" w:dyaOrig="440" w14:anchorId="3A098B1D">
          <v:shape id="_x0000_i1135" type="#_x0000_t75" style="width:106.5pt;height:22.5pt" o:ole="">
            <v:imagedata r:id="rId231" o:title=""/>
          </v:shape>
          <o:OLEObject Type="Embed" ProgID="Equation.DSMT4" ShapeID="_x0000_i1135" DrawAspect="Content" ObjectID="_1644913183" r:id="rId232"/>
        </w:object>
      </w:r>
      <w:r>
        <w:t xml:space="preserve"> has at least three prime factors.</w:t>
      </w:r>
    </w:p>
    <w:p w14:paraId="2EC9B4F2" w14:textId="77777777" w:rsidR="00C82552" w:rsidRDefault="00C82552">
      <w:pPr>
        <w:tabs>
          <w:tab w:val="left" w:pos="561"/>
          <w:tab w:val="left" w:pos="992"/>
          <w:tab w:val="left" w:pos="1412"/>
          <w:tab w:val="left" w:pos="9781"/>
        </w:tabs>
        <w:spacing w:after="0" w:line="240" w:lineRule="auto"/>
      </w:pPr>
    </w:p>
    <w:p w14:paraId="17A2AF1E" w14:textId="77777777" w:rsidR="008363A9" w:rsidRDefault="008363A9">
      <w:pPr>
        <w:tabs>
          <w:tab w:val="left" w:pos="561"/>
          <w:tab w:val="left" w:pos="992"/>
          <w:tab w:val="left" w:pos="1412"/>
          <w:tab w:val="left" w:pos="9781"/>
        </w:tabs>
        <w:spacing w:after="0" w:line="240" w:lineRule="auto"/>
      </w:pPr>
    </w:p>
    <w:p w14:paraId="50FD4FFD" w14:textId="77777777" w:rsidR="00CD58D3" w:rsidRDefault="00CD58D3">
      <w:pPr>
        <w:tabs>
          <w:tab w:val="left" w:pos="561"/>
          <w:tab w:val="left" w:pos="992"/>
          <w:tab w:val="left" w:pos="1412"/>
          <w:tab w:val="left" w:pos="9781"/>
        </w:tabs>
        <w:spacing w:after="0" w:line="240" w:lineRule="auto"/>
      </w:pPr>
    </w:p>
    <w:p w14:paraId="3F17631A" w14:textId="77777777" w:rsidR="00CD58D3" w:rsidRDefault="00CD58D3">
      <w:pPr>
        <w:tabs>
          <w:tab w:val="left" w:pos="561"/>
          <w:tab w:val="left" w:pos="992"/>
          <w:tab w:val="left" w:pos="1412"/>
          <w:tab w:val="left" w:pos="9781"/>
        </w:tabs>
        <w:spacing w:after="0" w:line="240" w:lineRule="auto"/>
      </w:pPr>
    </w:p>
    <w:p w14:paraId="32B822A2" w14:textId="77777777" w:rsidR="008A0D59" w:rsidRDefault="008A0D59">
      <w:pPr>
        <w:tabs>
          <w:tab w:val="left" w:pos="561"/>
          <w:tab w:val="left" w:pos="992"/>
          <w:tab w:val="left" w:pos="1412"/>
          <w:tab w:val="left" w:pos="9781"/>
        </w:tabs>
        <w:spacing w:after="0" w:line="240" w:lineRule="auto"/>
        <w:rPr>
          <w:b/>
        </w:rPr>
      </w:pPr>
      <w:r>
        <w:rPr>
          <w:b/>
        </w:rPr>
        <w:br w:type="page"/>
      </w:r>
    </w:p>
    <w:p w14:paraId="554AF19A" w14:textId="122BBB2B" w:rsidR="007120A8" w:rsidRPr="007120A8" w:rsidRDefault="007120A8">
      <w:pPr>
        <w:tabs>
          <w:tab w:val="left" w:pos="561"/>
          <w:tab w:val="left" w:pos="992"/>
          <w:tab w:val="left" w:pos="1412"/>
          <w:tab w:val="left" w:pos="9781"/>
        </w:tabs>
        <w:spacing w:after="0" w:line="240" w:lineRule="auto"/>
        <w:rPr>
          <w:b/>
        </w:rPr>
      </w:pPr>
      <w:r w:rsidRPr="007120A8">
        <w:rPr>
          <w:b/>
        </w:rPr>
        <w:lastRenderedPageBreak/>
        <w:t>Extension</w:t>
      </w:r>
    </w:p>
    <w:p w14:paraId="65A9C946" w14:textId="77777777" w:rsidR="007120A8" w:rsidRDefault="007120A8">
      <w:pPr>
        <w:tabs>
          <w:tab w:val="left" w:pos="561"/>
          <w:tab w:val="left" w:pos="992"/>
          <w:tab w:val="left" w:pos="1412"/>
          <w:tab w:val="left" w:pos="9781"/>
        </w:tabs>
        <w:spacing w:after="0" w:line="240" w:lineRule="auto"/>
      </w:pPr>
    </w:p>
    <w:p w14:paraId="51DF3AA3" w14:textId="62C4DD75" w:rsidR="00ED2AE1" w:rsidRPr="00CB1442" w:rsidRDefault="003A1BDB" w:rsidP="00383BA5">
      <w:pPr>
        <w:tabs>
          <w:tab w:val="left" w:pos="561"/>
          <w:tab w:val="left" w:pos="992"/>
          <w:tab w:val="left" w:pos="1412"/>
          <w:tab w:val="left" w:pos="9781"/>
        </w:tabs>
        <w:spacing w:after="0" w:line="240" w:lineRule="auto"/>
        <w:rPr>
          <w:rFonts w:cs="Arial"/>
        </w:rPr>
      </w:pPr>
      <w:r w:rsidRPr="00CB1442">
        <w:rPr>
          <w:rFonts w:cs="Arial"/>
          <w:position w:val="-10"/>
        </w:rPr>
        <w:object w:dxaOrig="2160" w:dyaOrig="380" w14:anchorId="39706C81">
          <v:shape id="_x0000_i1136" type="#_x0000_t75" style="width:109.5pt;height:19.5pt" o:ole="">
            <v:imagedata r:id="rId233" o:title=""/>
          </v:shape>
          <o:OLEObject Type="Embed" ProgID="Equation.3" ShapeID="_x0000_i1136" DrawAspect="Content" ObjectID="_1644913184" r:id="rId234"/>
        </w:object>
      </w:r>
      <w:r w:rsidR="00ED2AE1" w:rsidRPr="00CB1442">
        <w:rPr>
          <w:rFonts w:cs="Arial"/>
        </w:rPr>
        <w:t xml:space="preserve"> and </w:t>
      </w:r>
      <w:r w:rsidRPr="003A1BDB">
        <w:rPr>
          <w:rFonts w:cs="Arial"/>
          <w:position w:val="-10"/>
        </w:rPr>
        <w:object w:dxaOrig="1080" w:dyaOrig="279" w14:anchorId="3336B85B">
          <v:shape id="_x0000_i1137" type="#_x0000_t75" style="width:54pt;height:14.25pt" o:ole="">
            <v:imagedata r:id="rId235" o:title=""/>
          </v:shape>
          <o:OLEObject Type="Embed" ProgID="Equation.DSMT4" ShapeID="_x0000_i1137" DrawAspect="Content" ObjectID="_1644913185" r:id="rId236"/>
        </w:object>
      </w:r>
    </w:p>
    <w:p w14:paraId="7BD951DC" w14:textId="77777777" w:rsidR="00ED2AE1" w:rsidRPr="00CB1442" w:rsidRDefault="00ED2AE1" w:rsidP="00383BA5">
      <w:pPr>
        <w:tabs>
          <w:tab w:val="left" w:pos="561"/>
          <w:tab w:val="left" w:pos="992"/>
          <w:tab w:val="left" w:pos="1412"/>
          <w:tab w:val="left" w:pos="9781"/>
        </w:tabs>
        <w:spacing w:after="0" w:line="240" w:lineRule="auto"/>
        <w:rPr>
          <w:rFonts w:cs="Arial"/>
        </w:rPr>
      </w:pPr>
    </w:p>
    <w:p w14:paraId="5B264C2C" w14:textId="3C1C0598" w:rsidR="00ED2AE1" w:rsidRPr="00CB1442" w:rsidRDefault="003A1BDB" w:rsidP="00383BA5">
      <w:pPr>
        <w:tabs>
          <w:tab w:val="left" w:pos="561"/>
          <w:tab w:val="left" w:pos="992"/>
          <w:tab w:val="left" w:pos="1412"/>
          <w:tab w:val="left" w:pos="9781"/>
        </w:tabs>
        <w:spacing w:after="0" w:line="240" w:lineRule="auto"/>
      </w:pPr>
      <w:r w:rsidRPr="00CB1442">
        <w:rPr>
          <w:rFonts w:cs="Arial"/>
          <w:position w:val="-10"/>
        </w:rPr>
        <w:object w:dxaOrig="2659" w:dyaOrig="380" w14:anchorId="00DFD6C1">
          <v:shape id="_x0000_i1138" type="#_x0000_t75" style="width:135pt;height:19.5pt" o:ole="">
            <v:imagedata r:id="rId237" o:title=""/>
          </v:shape>
          <o:OLEObject Type="Embed" ProgID="Equation.3" ShapeID="_x0000_i1138" DrawAspect="Content" ObjectID="_1644913186" r:id="rId238"/>
        </w:object>
      </w:r>
    </w:p>
    <w:p w14:paraId="6745195C" w14:textId="77777777" w:rsidR="00ED2AE1" w:rsidRPr="00CB1442" w:rsidRDefault="00ED2AE1" w:rsidP="00383BA5">
      <w:pPr>
        <w:tabs>
          <w:tab w:val="left" w:pos="561"/>
          <w:tab w:val="left" w:pos="992"/>
          <w:tab w:val="left" w:pos="1412"/>
          <w:tab w:val="left" w:pos="9781"/>
        </w:tabs>
        <w:spacing w:after="0" w:line="240" w:lineRule="auto"/>
      </w:pPr>
    </w:p>
    <w:p w14:paraId="60EAD568" w14:textId="2AFF2A61" w:rsidR="00ED2AE1" w:rsidRPr="00CB1442" w:rsidRDefault="00C15A65" w:rsidP="00383BA5">
      <w:pPr>
        <w:tabs>
          <w:tab w:val="left" w:pos="561"/>
          <w:tab w:val="left" w:pos="992"/>
          <w:tab w:val="left" w:pos="1412"/>
          <w:tab w:val="left" w:pos="9781"/>
        </w:tabs>
        <w:spacing w:after="0" w:line="240" w:lineRule="auto"/>
        <w:rPr>
          <w:rFonts w:cs="Arial"/>
        </w:rPr>
      </w:pPr>
      <w:r w:rsidRPr="003A1BDB">
        <w:rPr>
          <w:rFonts w:cs="Arial"/>
          <w:position w:val="-14"/>
        </w:rPr>
        <w:object w:dxaOrig="4660" w:dyaOrig="440" w14:anchorId="5CE30CC0">
          <v:shape id="_x0000_i1139" type="#_x0000_t75" style="width:233.25pt;height:21.75pt" o:ole="">
            <v:imagedata r:id="rId239" o:title=""/>
          </v:shape>
          <o:OLEObject Type="Embed" ProgID="Equation.DSMT4" ShapeID="_x0000_i1139" DrawAspect="Content" ObjectID="_1644913187" r:id="rId240"/>
        </w:object>
      </w:r>
    </w:p>
    <w:p w14:paraId="2C09E1B5" w14:textId="77777777" w:rsidR="00ED2AE1" w:rsidRPr="00CB1442" w:rsidRDefault="00ED2AE1" w:rsidP="00383BA5">
      <w:pPr>
        <w:tabs>
          <w:tab w:val="left" w:pos="561"/>
          <w:tab w:val="left" w:pos="992"/>
          <w:tab w:val="left" w:pos="1412"/>
          <w:tab w:val="left" w:pos="9781"/>
        </w:tabs>
        <w:spacing w:after="0" w:line="240" w:lineRule="auto"/>
        <w:rPr>
          <w:rFonts w:cs="Arial"/>
        </w:rPr>
      </w:pPr>
    </w:p>
    <w:p w14:paraId="122497F3" w14:textId="6EAD4A7B" w:rsidR="00ED2AE1" w:rsidRPr="00CB1442" w:rsidRDefault="00C15A65" w:rsidP="00383BA5">
      <w:pPr>
        <w:tabs>
          <w:tab w:val="left" w:pos="561"/>
          <w:tab w:val="left" w:pos="992"/>
          <w:tab w:val="left" w:pos="1412"/>
          <w:tab w:val="left" w:pos="9781"/>
        </w:tabs>
        <w:spacing w:after="0" w:line="240" w:lineRule="auto"/>
        <w:rPr>
          <w:rFonts w:cs="Arial"/>
        </w:rPr>
      </w:pPr>
      <w:r w:rsidRPr="00C15A65">
        <w:rPr>
          <w:rFonts w:cs="Arial"/>
          <w:position w:val="-18"/>
        </w:rPr>
        <w:object w:dxaOrig="6080" w:dyaOrig="480" w14:anchorId="3DF8E7AB">
          <v:shape id="_x0000_i1140" type="#_x0000_t75" style="width:303.75pt;height:24pt" o:ole="">
            <v:imagedata r:id="rId241" o:title=""/>
          </v:shape>
          <o:OLEObject Type="Embed" ProgID="Equation.DSMT4" ShapeID="_x0000_i1140" DrawAspect="Content" ObjectID="_1644913188" r:id="rId242"/>
        </w:object>
      </w:r>
    </w:p>
    <w:p w14:paraId="20E60BC9" w14:textId="77777777" w:rsidR="00ED2AE1" w:rsidRPr="00CB1442" w:rsidRDefault="00ED2AE1" w:rsidP="00383BA5">
      <w:pPr>
        <w:tabs>
          <w:tab w:val="left" w:pos="561"/>
          <w:tab w:val="left" w:pos="992"/>
          <w:tab w:val="left" w:pos="1412"/>
          <w:tab w:val="left" w:pos="9781"/>
        </w:tabs>
        <w:spacing w:after="0" w:line="240" w:lineRule="auto"/>
        <w:rPr>
          <w:rFonts w:cs="Arial"/>
        </w:rPr>
      </w:pPr>
    </w:p>
    <w:p w14:paraId="345EF4F0" w14:textId="379770A7" w:rsidR="00ED2AE1" w:rsidRPr="00CB1442" w:rsidRDefault="00ED2AE1" w:rsidP="00383BA5">
      <w:pPr>
        <w:tabs>
          <w:tab w:val="left" w:pos="561"/>
          <w:tab w:val="left" w:pos="992"/>
          <w:tab w:val="left" w:pos="1412"/>
          <w:tab w:val="left" w:pos="9781"/>
        </w:tabs>
        <w:spacing w:after="0" w:line="240" w:lineRule="auto"/>
        <w:rPr>
          <w:rFonts w:cs="Arial"/>
        </w:rPr>
      </w:pPr>
      <w:r w:rsidRPr="00CB1442">
        <w:rPr>
          <w:rFonts w:cs="Arial"/>
        </w:rPr>
        <w:t xml:space="preserve">If circle and line do not meet then </w:t>
      </w:r>
      <w:r w:rsidR="003A1BDB" w:rsidRPr="003A1BDB">
        <w:rPr>
          <w:rFonts w:cs="Arial"/>
          <w:position w:val="-6"/>
        </w:rPr>
        <w:object w:dxaOrig="1380" w:dyaOrig="340" w14:anchorId="0641693C">
          <v:shape id="_x0000_i1141" type="#_x0000_t75" style="width:69pt;height:17.25pt" o:ole="">
            <v:imagedata r:id="rId243" o:title=""/>
          </v:shape>
          <o:OLEObject Type="Embed" ProgID="Equation.DSMT4" ShapeID="_x0000_i1141" DrawAspect="Content" ObjectID="_1644913189" r:id="rId244"/>
        </w:object>
      </w:r>
    </w:p>
    <w:p w14:paraId="39E769A3" w14:textId="77777777" w:rsidR="00ED2AE1" w:rsidRPr="00DA7A02" w:rsidRDefault="00ED2AE1" w:rsidP="00383BA5">
      <w:pPr>
        <w:tabs>
          <w:tab w:val="left" w:pos="561"/>
          <w:tab w:val="left" w:pos="992"/>
          <w:tab w:val="left" w:pos="1412"/>
          <w:tab w:val="left" w:pos="9781"/>
        </w:tabs>
        <w:spacing w:after="0" w:line="240" w:lineRule="auto"/>
        <w:rPr>
          <w:rFonts w:cs="Arial"/>
          <w:highlight w:val="yellow"/>
        </w:rPr>
      </w:pPr>
    </w:p>
    <w:p w14:paraId="7DCC72DE" w14:textId="7C9784C4" w:rsidR="00ED2AE1" w:rsidRPr="00A3003A" w:rsidRDefault="00ED2AE1" w:rsidP="00383BA5">
      <w:pPr>
        <w:tabs>
          <w:tab w:val="left" w:pos="561"/>
          <w:tab w:val="left" w:pos="992"/>
          <w:tab w:val="left" w:pos="1412"/>
          <w:tab w:val="left" w:pos="9781"/>
        </w:tabs>
        <w:spacing w:after="0" w:line="240" w:lineRule="auto"/>
      </w:pPr>
      <w:r w:rsidRPr="00A3003A">
        <w:rPr>
          <w:rFonts w:cs="Arial"/>
        </w:rPr>
        <w:t xml:space="preserve">Which leads to </w:t>
      </w:r>
      <w:r w:rsidR="00C15A65" w:rsidRPr="003A1BDB">
        <w:rPr>
          <w:rFonts w:cs="Arial"/>
          <w:position w:val="-18"/>
        </w:rPr>
        <w:object w:dxaOrig="5740" w:dyaOrig="480" w14:anchorId="69D3C02B">
          <v:shape id="_x0000_i1142" type="#_x0000_t75" style="width:286.5pt;height:24pt" o:ole="">
            <v:imagedata r:id="rId245" o:title=""/>
          </v:shape>
          <o:OLEObject Type="Embed" ProgID="Equation.DSMT4" ShapeID="_x0000_i1142" DrawAspect="Content" ObjectID="_1644913190" r:id="rId246"/>
        </w:object>
      </w:r>
    </w:p>
    <w:p w14:paraId="496BEECC" w14:textId="3570B5AF" w:rsidR="007120A8" w:rsidRDefault="00ED2AE1">
      <w:pPr>
        <w:tabs>
          <w:tab w:val="left" w:pos="561"/>
          <w:tab w:val="left" w:pos="992"/>
          <w:tab w:val="left" w:pos="1412"/>
          <w:tab w:val="left" w:pos="9781"/>
        </w:tabs>
        <w:spacing w:after="0" w:line="240" w:lineRule="auto"/>
      </w:pPr>
      <w:r w:rsidRPr="00A3003A">
        <w:t xml:space="preserve">Hence </w:t>
      </w:r>
      <w:r w:rsidRPr="00FC0A27">
        <w:t xml:space="preserve">to </w:t>
      </w:r>
      <w:r w:rsidR="00C15A65" w:rsidRPr="003A1BDB">
        <w:rPr>
          <w:rFonts w:cs="Arial"/>
          <w:position w:val="-18"/>
        </w:rPr>
        <w:object w:dxaOrig="4800" w:dyaOrig="480" w14:anchorId="410FDD26">
          <v:shape id="_x0000_i1143" type="#_x0000_t75" style="width:240pt;height:24pt" o:ole="">
            <v:imagedata r:id="rId247" o:title=""/>
          </v:shape>
          <o:OLEObject Type="Embed" ProgID="Equation.DSMT4" ShapeID="_x0000_i1143" DrawAspect="Content" ObjectID="_1644913191" r:id="rId248"/>
        </w:object>
      </w:r>
      <w:r w:rsidRPr="00FC0A27">
        <w:rPr>
          <w:rFonts w:cs="Arial"/>
        </w:rPr>
        <w:t>. Which is proven.</w:t>
      </w:r>
    </w:p>
    <w:p w14:paraId="0A6DB6E0" w14:textId="38686E33" w:rsidR="00A25E82" w:rsidRDefault="00A25E82" w:rsidP="00FA4A4C">
      <w:pPr>
        <w:tabs>
          <w:tab w:val="left" w:pos="561"/>
          <w:tab w:val="left" w:pos="992"/>
          <w:tab w:val="left" w:pos="1412"/>
          <w:tab w:val="left" w:pos="9781"/>
        </w:tabs>
        <w:spacing w:after="0" w:line="240" w:lineRule="auto"/>
      </w:pPr>
    </w:p>
    <w:p w14:paraId="2E0D713D" w14:textId="77777777" w:rsidR="00A25E82" w:rsidRDefault="00A25E82" w:rsidP="00FA4A4C">
      <w:pPr>
        <w:tabs>
          <w:tab w:val="left" w:pos="561"/>
          <w:tab w:val="left" w:pos="992"/>
          <w:tab w:val="left" w:pos="1412"/>
          <w:tab w:val="left" w:pos="9781"/>
        </w:tabs>
        <w:spacing w:after="0" w:line="240" w:lineRule="auto"/>
      </w:pPr>
    </w:p>
    <w:p w14:paraId="569C543F" w14:textId="77777777" w:rsidR="00A25E82" w:rsidRDefault="00A25E82" w:rsidP="00FA4A4C">
      <w:pPr>
        <w:tabs>
          <w:tab w:val="left" w:pos="561"/>
          <w:tab w:val="left" w:pos="992"/>
          <w:tab w:val="left" w:pos="1412"/>
          <w:tab w:val="left" w:pos="9781"/>
        </w:tabs>
        <w:spacing w:after="0" w:line="240" w:lineRule="auto"/>
        <w:sectPr w:rsidR="00A25E82" w:rsidSect="002922F4">
          <w:headerReference w:type="first" r:id="rId249"/>
          <w:pgSz w:w="11906" w:h="16838"/>
          <w:pgMar w:top="873" w:right="1134" w:bottom="851" w:left="1134" w:header="709" w:footer="709" w:gutter="0"/>
          <w:cols w:space="708"/>
          <w:titlePg/>
          <w:docGrid w:linePitch="360"/>
        </w:sectPr>
      </w:pPr>
    </w:p>
    <w:p w14:paraId="54BDFE09" w14:textId="3C8F0AC1" w:rsidR="00A25E82" w:rsidRDefault="00A25E82" w:rsidP="00FA4A4C">
      <w:pPr>
        <w:tabs>
          <w:tab w:val="left" w:pos="561"/>
          <w:tab w:val="left" w:pos="992"/>
          <w:tab w:val="left" w:pos="1412"/>
          <w:tab w:val="left" w:pos="9781"/>
        </w:tabs>
        <w:spacing w:after="0" w:line="240" w:lineRule="auto"/>
      </w:pPr>
    </w:p>
    <w:p w14:paraId="0D8F640D" w14:textId="77777777" w:rsidR="007B4A65" w:rsidRDefault="007B4A65" w:rsidP="00FA4A4C">
      <w:pPr>
        <w:pStyle w:val="NoSpacing"/>
        <w:numPr>
          <w:ilvl w:val="0"/>
          <w:numId w:val="0"/>
        </w:numPr>
        <w:tabs>
          <w:tab w:val="left" w:pos="561"/>
          <w:tab w:val="left" w:pos="992"/>
          <w:tab w:val="left" w:pos="1412"/>
          <w:tab w:val="left" w:pos="9781"/>
        </w:tabs>
        <w:spacing w:after="0" w:line="240" w:lineRule="auto"/>
      </w:pPr>
    </w:p>
    <w:p w14:paraId="48DFE26C" w14:textId="77777777" w:rsidR="007120A8" w:rsidRDefault="007120A8" w:rsidP="00FA4A4C">
      <w:pPr>
        <w:pStyle w:val="NoSpacing"/>
        <w:numPr>
          <w:ilvl w:val="0"/>
          <w:numId w:val="0"/>
        </w:numPr>
        <w:tabs>
          <w:tab w:val="left" w:pos="561"/>
          <w:tab w:val="left" w:pos="992"/>
          <w:tab w:val="left" w:pos="1412"/>
          <w:tab w:val="left" w:pos="9781"/>
        </w:tabs>
        <w:sectPr w:rsidR="007120A8" w:rsidSect="00A25E82">
          <w:headerReference w:type="default" r:id="rId250"/>
          <w:footerReference w:type="default" r:id="rId251"/>
          <w:type w:val="continuous"/>
          <w:pgSz w:w="11906" w:h="16838"/>
          <w:pgMar w:top="873" w:right="1134" w:bottom="851" w:left="1134" w:header="709" w:footer="709" w:gutter="0"/>
          <w:cols w:space="708"/>
          <w:titlePg/>
          <w:docGrid w:linePitch="360"/>
        </w:sectPr>
      </w:pPr>
    </w:p>
    <w:p w14:paraId="3F8BA47F" w14:textId="6FBFC60F" w:rsidR="00D22A40" w:rsidRDefault="00D22A40" w:rsidP="00FA4A4C">
      <w:pPr>
        <w:tabs>
          <w:tab w:val="left" w:pos="561"/>
          <w:tab w:val="left" w:pos="992"/>
          <w:tab w:val="left" w:pos="1412"/>
          <w:tab w:val="left" w:pos="9781"/>
        </w:tabs>
        <w:spacing w:after="0" w:line="240" w:lineRule="auto"/>
      </w:pPr>
    </w:p>
    <w:p w14:paraId="6B326A36" w14:textId="2AF23887" w:rsidR="00C53DA6" w:rsidRDefault="00C53DA6" w:rsidP="00FA4A4C">
      <w:pPr>
        <w:tabs>
          <w:tab w:val="left" w:pos="561"/>
          <w:tab w:val="left" w:pos="992"/>
          <w:tab w:val="left" w:pos="1412"/>
          <w:tab w:val="left" w:pos="9781"/>
        </w:tabs>
        <w:spacing w:after="0" w:line="240" w:lineRule="auto"/>
      </w:pPr>
    </w:p>
    <w:p w14:paraId="2E63FD4E" w14:textId="77777777" w:rsidR="00C53DA6" w:rsidRDefault="00C53DA6" w:rsidP="00FA4A4C">
      <w:pPr>
        <w:tabs>
          <w:tab w:val="left" w:pos="561"/>
          <w:tab w:val="left" w:pos="992"/>
          <w:tab w:val="left" w:pos="1412"/>
          <w:tab w:val="left" w:pos="9781"/>
        </w:tabs>
        <w:spacing w:after="0" w:line="240" w:lineRule="auto"/>
      </w:pPr>
    </w:p>
    <w:p w14:paraId="1A7D58CF" w14:textId="77777777" w:rsidR="00705379" w:rsidRDefault="00705379" w:rsidP="00FA4A4C">
      <w:pPr>
        <w:tabs>
          <w:tab w:val="left" w:pos="561"/>
          <w:tab w:val="left" w:pos="992"/>
          <w:tab w:val="left" w:pos="1412"/>
          <w:tab w:val="left" w:pos="9781"/>
        </w:tabs>
        <w:spacing w:after="0" w:line="240" w:lineRule="auto"/>
      </w:pPr>
    </w:p>
    <w:p w14:paraId="55C4C43B" w14:textId="77777777" w:rsidR="00705379" w:rsidRDefault="00705379" w:rsidP="00FA4A4C">
      <w:pPr>
        <w:tabs>
          <w:tab w:val="left" w:pos="561"/>
          <w:tab w:val="left" w:pos="992"/>
          <w:tab w:val="left" w:pos="1412"/>
          <w:tab w:val="left" w:pos="9781"/>
        </w:tabs>
        <w:spacing w:after="0" w:line="240" w:lineRule="auto"/>
      </w:pPr>
    </w:p>
    <w:p w14:paraId="78A8ECC3" w14:textId="77777777" w:rsidR="00705379" w:rsidRDefault="00705379" w:rsidP="00FA4A4C">
      <w:pPr>
        <w:tabs>
          <w:tab w:val="left" w:pos="561"/>
          <w:tab w:val="left" w:pos="992"/>
          <w:tab w:val="left" w:pos="1412"/>
          <w:tab w:val="left" w:pos="9781"/>
        </w:tabs>
        <w:spacing w:after="0" w:line="240" w:lineRule="auto"/>
      </w:pPr>
    </w:p>
    <w:p w14:paraId="038FF32C" w14:textId="77777777" w:rsidR="00705379" w:rsidRDefault="00705379" w:rsidP="00FA4A4C">
      <w:pPr>
        <w:tabs>
          <w:tab w:val="left" w:pos="561"/>
          <w:tab w:val="left" w:pos="992"/>
          <w:tab w:val="left" w:pos="1412"/>
          <w:tab w:val="left" w:pos="9781"/>
        </w:tabs>
        <w:spacing w:after="0" w:line="240" w:lineRule="auto"/>
      </w:pPr>
    </w:p>
    <w:p w14:paraId="44709BE7" w14:textId="77777777" w:rsidR="00705379" w:rsidRDefault="00705379" w:rsidP="00FA4A4C">
      <w:pPr>
        <w:tabs>
          <w:tab w:val="left" w:pos="561"/>
          <w:tab w:val="left" w:pos="992"/>
          <w:tab w:val="left" w:pos="1412"/>
          <w:tab w:val="left" w:pos="9781"/>
        </w:tabs>
        <w:spacing w:after="0" w:line="240" w:lineRule="auto"/>
      </w:pPr>
    </w:p>
    <w:p w14:paraId="2F19BA3F" w14:textId="057BEA16" w:rsidR="00705379" w:rsidRDefault="00AC7C72" w:rsidP="00FA4A4C">
      <w:pPr>
        <w:tabs>
          <w:tab w:val="left" w:pos="561"/>
          <w:tab w:val="left" w:pos="992"/>
          <w:tab w:val="left" w:pos="1412"/>
          <w:tab w:val="left" w:pos="9781"/>
        </w:tabs>
        <w:spacing w:after="0" w:line="240" w:lineRule="auto"/>
      </w:pPr>
      <w:r w:rsidRPr="00AC7C72">
        <w:rPr>
          <w:rFonts w:cs="Arial"/>
          <w:noProof/>
          <w:sz w:val="16"/>
          <w:szCs w:val="16"/>
          <w:lang w:eastAsia="en-GB"/>
        </w:rPr>
        <mc:AlternateContent>
          <mc:Choice Requires="wps">
            <w:drawing>
              <wp:anchor distT="0" distB="0" distL="114300" distR="114300" simplePos="0" relativeHeight="251659264" behindDoc="0" locked="1" layoutInCell="1" allowOverlap="1" wp14:anchorId="7DD00DFA" wp14:editId="2AD6DE21">
                <wp:simplePos x="0" y="0"/>
                <wp:positionH relativeFrom="column">
                  <wp:posOffset>-43815</wp:posOffset>
                </wp:positionH>
                <wp:positionV relativeFrom="paragraph">
                  <wp:posOffset>6096635</wp:posOffset>
                </wp:positionV>
                <wp:extent cx="6256020" cy="1381125"/>
                <wp:effectExtent l="0" t="0" r="0" b="9525"/>
                <wp:wrapTight wrapText="bothSides">
                  <wp:wrapPolygon edited="0">
                    <wp:start x="395" y="0"/>
                    <wp:lineTo x="0" y="1192"/>
                    <wp:lineTo x="0" y="19961"/>
                    <wp:lineTo x="329" y="21451"/>
                    <wp:lineTo x="21179" y="21451"/>
                    <wp:lineTo x="21508" y="19961"/>
                    <wp:lineTo x="21508" y="894"/>
                    <wp:lineTo x="21113" y="0"/>
                    <wp:lineTo x="395" y="0"/>
                  </wp:wrapPolygon>
                </wp:wrapTight>
                <wp:docPr id="1" name="AutoShape 26" descr="Title: OCR Resources: the small print - Description: OCR Resources: the small print&#10;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10;© OCR 2014 - This resource may be freely copied and distributed, as long as the OCR logo and this message remain intact and OCR is acknowledged as the originator of this work.&#10;&#10;OCR acknowledges the use of the following content:&#10;Maths and English icons: Air0ne/Shutterstock.con"/>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256020" cy="1381125"/>
                        </a:xfrm>
                        <a:prstGeom prst="roundRect">
                          <a:avLst>
                            <a:gd name="adj" fmla="val 16667"/>
                          </a:avLst>
                        </a:prstGeom>
                        <a:solidFill>
                          <a:srgbClr val="D8D8D8"/>
                        </a:solidFill>
                        <a:ln>
                          <a:noFill/>
                        </a:ln>
                        <a:extLst>
                          <a:ext uri="{91240B29-F687-4F45-9708-019B960494DF}">
                            <a14:hiddenLine xmlns:a14="http://schemas.microsoft.com/office/drawing/2010/main" w="25400">
                              <a:solidFill>
                                <a:srgbClr val="000000"/>
                              </a:solidFill>
                              <a:round/>
                              <a:headEnd/>
                              <a:tailEnd/>
                            </a14:hiddenLine>
                          </a:ext>
                        </a:extLst>
                      </wps:spPr>
                      <wps:txbx>
                        <w:txbxContent>
                          <w:p w14:paraId="73BD08BE" w14:textId="77777777" w:rsidR="00C15A65" w:rsidRPr="0016441E" w:rsidRDefault="00C15A65" w:rsidP="00AC7C72">
                            <w:pPr>
                              <w:spacing w:after="0" w:line="360" w:lineRule="auto"/>
                              <w:rPr>
                                <w:rFonts w:cs="Arial"/>
                                <w:iCs/>
                                <w:color w:val="000000"/>
                                <w:sz w:val="12"/>
                                <w:szCs w:val="12"/>
                              </w:rPr>
                            </w:pPr>
                            <w:r>
                              <w:rPr>
                                <w:rFonts w:cs="Arial"/>
                                <w:b/>
                                <w:color w:val="000000"/>
                                <w:sz w:val="16"/>
                                <w:szCs w:val="12"/>
                              </w:rPr>
                              <w:t>OCR Resources</w:t>
                            </w:r>
                            <w:r>
                              <w:rPr>
                                <w:rFonts w:cs="Arial"/>
                                <w:color w:val="000000"/>
                                <w:sz w:val="16"/>
                                <w:szCs w:val="12"/>
                              </w:rPr>
                              <w:t xml:space="preserve">: </w:t>
                            </w:r>
                            <w:r>
                              <w:rPr>
                                <w:rFonts w:cs="Arial"/>
                                <w:i/>
                                <w:color w:val="000000"/>
                                <w:sz w:val="16"/>
                                <w:szCs w:val="12"/>
                              </w:rPr>
                              <w:t>the small print</w:t>
                            </w:r>
                            <w:r>
                              <w:rPr>
                                <w:rFonts w:cs="Arial"/>
                                <w:i/>
                                <w:color w:val="000000"/>
                                <w:sz w:val="16"/>
                                <w:szCs w:val="12"/>
                              </w:rPr>
                              <w:br/>
                            </w:r>
                            <w:r w:rsidRPr="0016441E">
                              <w:rPr>
                                <w:rFonts w:cs="Arial"/>
                                <w:iCs/>
                                <w:color w:val="000000"/>
                                <w:sz w:val="12"/>
                                <w:szCs w:val="12"/>
                              </w:rPr>
                              <w:t xml:space="preserve">OCR’s resources are provided to support the delivery of OCR qual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w:t>
                            </w:r>
                          </w:p>
                          <w:p w14:paraId="36055790" w14:textId="3AD76283" w:rsidR="00C15A65" w:rsidRPr="0016441E" w:rsidRDefault="008A0D59" w:rsidP="00AC7C72">
                            <w:pPr>
                              <w:spacing w:after="0" w:line="360" w:lineRule="auto"/>
                              <w:rPr>
                                <w:rFonts w:cs="Arial"/>
                                <w:iCs/>
                                <w:color w:val="000000"/>
                                <w:sz w:val="12"/>
                                <w:szCs w:val="12"/>
                              </w:rPr>
                            </w:pPr>
                            <w:r>
                              <w:rPr>
                                <w:rFonts w:cs="Arial"/>
                                <w:iCs/>
                                <w:color w:val="000000"/>
                                <w:sz w:val="12"/>
                                <w:szCs w:val="12"/>
                              </w:rPr>
                              <w:t>© OCR 2020</w:t>
                            </w:r>
                            <w:r w:rsidR="00C15A65" w:rsidRPr="0016441E">
                              <w:rPr>
                                <w:rFonts w:cs="Arial"/>
                                <w:iCs/>
                                <w:color w:val="000000"/>
                                <w:sz w:val="12"/>
                                <w:szCs w:val="12"/>
                              </w:rPr>
                              <w:t xml:space="preserve"> - This resource may be freely copied and distributed, as long as the OCR logo and this message remain intact and OCR is acknowledged as the originator of this work.</w:t>
                            </w:r>
                          </w:p>
                          <w:p w14:paraId="05FCF06E" w14:textId="77777777" w:rsidR="00C15A65" w:rsidRPr="0016441E" w:rsidRDefault="00C15A65" w:rsidP="00AC7C72">
                            <w:pPr>
                              <w:spacing w:after="0" w:line="360" w:lineRule="auto"/>
                              <w:rPr>
                                <w:rFonts w:cs="Arial"/>
                                <w:iCs/>
                                <w:color w:val="000000"/>
                                <w:sz w:val="12"/>
                                <w:szCs w:val="12"/>
                              </w:rPr>
                            </w:pPr>
                            <w:r w:rsidRPr="0016441E">
                              <w:rPr>
                                <w:rFonts w:cs="Arial"/>
                                <w:iCs/>
                                <w:color w:val="000000"/>
                                <w:sz w:val="12"/>
                                <w:szCs w:val="12"/>
                              </w:rPr>
                              <w:t>OCR acknowledges the use of the following content: n/a</w:t>
                            </w:r>
                          </w:p>
                          <w:p w14:paraId="53A05984" w14:textId="77777777" w:rsidR="00C15A65" w:rsidRPr="00580794" w:rsidRDefault="00C15A65" w:rsidP="00AC7C72">
                            <w:pPr>
                              <w:spacing w:after="0" w:line="360" w:lineRule="auto"/>
                              <w:rPr>
                                <w:rFonts w:cs="Arial"/>
                                <w:color w:val="0000FF"/>
                                <w:sz w:val="12"/>
                                <w:szCs w:val="12"/>
                                <w:u w:val="thick"/>
                                <w:lang w:eastAsia="en-GB"/>
                              </w:rPr>
                            </w:pPr>
                            <w:r>
                              <w:rPr>
                                <w:rFonts w:cs="Arial"/>
                                <w:iCs/>
                                <w:color w:val="000000"/>
                                <w:sz w:val="12"/>
                                <w:szCs w:val="12"/>
                              </w:rPr>
                              <w:t>P</w:t>
                            </w:r>
                            <w:r w:rsidRPr="00580794">
                              <w:rPr>
                                <w:rFonts w:cs="Arial"/>
                                <w:color w:val="000000"/>
                                <w:sz w:val="12"/>
                                <w:szCs w:val="12"/>
                                <w:lang w:eastAsia="en-GB"/>
                              </w:rPr>
                              <w:t xml:space="preserve">lease get in touch if you want to discuss the accessibility of resources we offer to support delivery of our qualifications: </w:t>
                            </w:r>
                            <w:hyperlink r:id="rId252" w:history="1">
                              <w:r>
                                <w:rPr>
                                  <w:rStyle w:val="Hyperlink"/>
                                  <w:rFonts w:cs="Arial"/>
                                  <w:sz w:val="12"/>
                                  <w:szCs w:val="12"/>
                                  <w:lang w:eastAsia="en-GB"/>
                                </w:rPr>
                                <w:t>resources.feedback@ocr.org.uk</w:t>
                              </w:r>
                            </w:hyperlink>
                          </w:p>
                        </w:txbxContent>
                      </wps:txbx>
                      <wps:bodyPr rot="0" vert="horz" wrap="square" lIns="91440" tIns="45720" rIns="91440" bIns="45720" anchor="ctr" anchorCtr="0" upright="1">
                        <a:noAutofit/>
                      </wps:bodyPr>
                    </wps:wsp>
                  </a:graphicData>
                </a:graphic>
                <wp14:sizeRelH relativeFrom="page">
                  <wp14:pctWidth>0</wp14:pctWidth>
                </wp14:sizeRelH>
                <wp14:sizeRelV relativeFrom="margin">
                  <wp14:pctHeight>0</wp14:pctHeight>
                </wp14:sizeRelV>
              </wp:anchor>
            </w:drawing>
          </mc:Choice>
          <mc:Fallback>
            <w:pict>
              <v:roundrect w14:anchorId="7DD00DFA" id="AutoShape 26" o:spid="_x0000_s1030" alt="Title: OCR Resources: the small print - Description: OCR Resources: the small print&#10;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10;© OCR 2014 - This resource may be freely copied and distributed, as long as the OCR logo and this message remain intact and OCR is acknowledged as the originator of this work.&#10;&#10;OCR acknowledges the use of the following content:&#10;Maths and English icons: Air0ne/Shutterstock.con" style="position:absolute;margin-left:-3.45pt;margin-top:480.05pt;width:492.6pt;height:108.7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" fillcolor="#d8d8d8" stroked="f" strokeweight="2pt">
                <v:textbox>
                  <w:txbxContent>
                    <w:p w14:paraId="73BD08BE" w14:textId="77777777" w:rsidR="00C15A65" w:rsidRPr="0016441E" w:rsidRDefault="00C15A65" w:rsidP="00AC7C72">
                      <w:pPr>
                        <w:spacing w:after="0" w:line="360" w:lineRule="auto"/>
                        <w:rPr>
                          <w:rFonts w:cs="Arial"/>
                          <w:iCs/>
                          <w:color w:val="000000"/>
                          <w:sz w:val="12"/>
                          <w:szCs w:val="12"/>
                        </w:rPr>
                      </w:pPr>
                      <w:r>
                        <w:rPr>
                          <w:rFonts w:cs="Arial"/>
                          <w:b/>
                          <w:color w:val="000000"/>
                          <w:sz w:val="16"/>
                          <w:szCs w:val="12"/>
                        </w:rPr>
                        <w:t>OCR Resources</w:t>
                      </w:r>
                      <w:r>
                        <w:rPr>
                          <w:rFonts w:cs="Arial"/>
                          <w:color w:val="000000"/>
                          <w:sz w:val="16"/>
                          <w:szCs w:val="12"/>
                        </w:rPr>
                        <w:t xml:space="preserve">: </w:t>
                      </w:r>
                      <w:r>
                        <w:rPr>
                          <w:rFonts w:cs="Arial"/>
                          <w:i/>
                          <w:color w:val="000000"/>
                          <w:sz w:val="16"/>
                          <w:szCs w:val="12"/>
                        </w:rPr>
                        <w:t>the small print</w:t>
                      </w:r>
                      <w:r>
                        <w:rPr>
                          <w:rFonts w:cs="Arial"/>
                          <w:i/>
                          <w:color w:val="000000"/>
                          <w:sz w:val="16"/>
                          <w:szCs w:val="12"/>
                        </w:rPr>
                        <w:br/>
                      </w:r>
                      <w:r w:rsidRPr="0016441E">
                        <w:rPr>
                          <w:rFonts w:cs="Arial"/>
                          <w:iCs/>
                          <w:color w:val="000000"/>
                          <w:sz w:val="12"/>
                          <w:szCs w:val="12"/>
                        </w:rPr>
                        <w:t xml:space="preserve">OCR’s resources are provided to support the delivery of OCR qual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w:t>
                      </w:r>
                    </w:p>
                    <w:p w14:paraId="36055790" w14:textId="3AD76283" w:rsidR="00C15A65" w:rsidRPr="0016441E" w:rsidRDefault="008A0D59" w:rsidP="00AC7C72">
                      <w:pPr>
                        <w:spacing w:after="0" w:line="360" w:lineRule="auto"/>
                        <w:rPr>
                          <w:rFonts w:cs="Arial"/>
                          <w:iCs/>
                          <w:color w:val="000000"/>
                          <w:sz w:val="12"/>
                          <w:szCs w:val="12"/>
                        </w:rPr>
                      </w:pPr>
                      <w:r>
                        <w:rPr>
                          <w:rFonts w:cs="Arial"/>
                          <w:iCs/>
                          <w:color w:val="000000"/>
                          <w:sz w:val="12"/>
                          <w:szCs w:val="12"/>
                        </w:rPr>
                        <w:t>© OCR 2020</w:t>
                      </w:r>
                      <w:r w:rsidR="00C15A65" w:rsidRPr="0016441E">
                        <w:rPr>
                          <w:rFonts w:cs="Arial"/>
                          <w:iCs/>
                          <w:color w:val="000000"/>
                          <w:sz w:val="12"/>
                          <w:szCs w:val="12"/>
                        </w:rPr>
                        <w:t xml:space="preserve"> - This resource may be freely copied and distributed, as long as the OCR logo and this message remain intact and OCR is acknowledged as the originator of this work.</w:t>
                      </w:r>
                    </w:p>
                    <w:p w14:paraId="05FCF06E" w14:textId="77777777" w:rsidR="00C15A65" w:rsidRPr="0016441E" w:rsidRDefault="00C15A65" w:rsidP="00AC7C72">
                      <w:pPr>
                        <w:spacing w:after="0" w:line="360" w:lineRule="auto"/>
                        <w:rPr>
                          <w:rFonts w:cs="Arial"/>
                          <w:iCs/>
                          <w:color w:val="000000"/>
                          <w:sz w:val="12"/>
                          <w:szCs w:val="12"/>
                        </w:rPr>
                      </w:pPr>
                      <w:r w:rsidRPr="0016441E">
                        <w:rPr>
                          <w:rFonts w:cs="Arial"/>
                          <w:iCs/>
                          <w:color w:val="000000"/>
                          <w:sz w:val="12"/>
                          <w:szCs w:val="12"/>
                        </w:rPr>
                        <w:t xml:space="preserve">OCR acknowledges the use of the following content: </w:t>
                      </w:r>
                      <w:proofErr w:type="gramStart"/>
                      <w:r w:rsidRPr="0016441E">
                        <w:rPr>
                          <w:rFonts w:cs="Arial"/>
                          <w:iCs/>
                          <w:color w:val="000000"/>
                          <w:sz w:val="12"/>
                          <w:szCs w:val="12"/>
                        </w:rPr>
                        <w:t>n/a</w:t>
                      </w:r>
                      <w:proofErr w:type="gramEnd"/>
                    </w:p>
                    <w:p w14:paraId="53A05984" w14:textId="77777777" w:rsidR="00C15A65" w:rsidRPr="00580794" w:rsidRDefault="00C15A65" w:rsidP="00AC7C72">
                      <w:pPr>
                        <w:spacing w:after="0" w:line="360" w:lineRule="auto"/>
                        <w:rPr>
                          <w:rFonts w:cs="Arial"/>
                          <w:color w:val="0000FF"/>
                          <w:sz w:val="12"/>
                          <w:szCs w:val="12"/>
                          <w:u w:val="thick"/>
                          <w:lang w:eastAsia="en-GB"/>
                        </w:rPr>
                      </w:pPr>
                      <w:r>
                        <w:rPr>
                          <w:rFonts w:cs="Arial"/>
                          <w:iCs/>
                          <w:color w:val="000000"/>
                          <w:sz w:val="12"/>
                          <w:szCs w:val="12"/>
                        </w:rPr>
                        <w:t>P</w:t>
                      </w:r>
                      <w:r w:rsidRPr="00580794">
                        <w:rPr>
                          <w:rFonts w:cs="Arial"/>
                          <w:color w:val="000000"/>
                          <w:sz w:val="12"/>
                          <w:szCs w:val="12"/>
                          <w:lang w:eastAsia="en-GB"/>
                        </w:rPr>
                        <w:t xml:space="preserve">lease get in touch if you want to discuss the accessibility of resources we offer to support delivery of our qualifications: </w:t>
                      </w:r>
                      <w:hyperlink r:id="rId253" w:history="1">
                        <w:r>
                          <w:rPr>
                            <w:rStyle w:val="Hyperlink"/>
                            <w:rFonts w:cs="Arial"/>
                            <w:sz w:val="12"/>
                            <w:szCs w:val="12"/>
                            <w:lang w:eastAsia="en-GB"/>
                          </w:rPr>
                          <w:t>resources.feedback@ocr.org.uk</w:t>
                        </w:r>
                      </w:hyperlink>
                    </w:p>
                  </w:txbxContent>
                </v:textbox>
                <w10:wrap type="tight"/>
                <w10:anchorlock/>
              </v:roundrect>
            </w:pict>
          </mc:Fallback>
        </mc:AlternateContent>
      </w:r>
      <w:r w:rsidRPr="00AC7C72">
        <w:rPr>
          <w:rFonts w:cs="Arial"/>
          <w:noProof/>
          <w:sz w:val="16"/>
          <w:szCs w:val="16"/>
          <w:lang w:eastAsia="en-GB"/>
        </w:rPr>
        <mc:AlternateContent>
          <mc:Choice Requires="wps">
            <w:drawing>
              <wp:anchor distT="0" distB="0" distL="114300" distR="114300" simplePos="0" relativeHeight="251660288" behindDoc="1" locked="1" layoutInCell="1" allowOverlap="1" wp14:anchorId="0FB25FE9" wp14:editId="10146551">
                <wp:simplePos x="0" y="0"/>
                <wp:positionH relativeFrom="column">
                  <wp:posOffset>-34290</wp:posOffset>
                </wp:positionH>
                <wp:positionV relativeFrom="paragraph">
                  <wp:posOffset>4907915</wp:posOffset>
                </wp:positionV>
                <wp:extent cx="6316345" cy="1133475"/>
                <wp:effectExtent l="0" t="0" r="0" b="0"/>
                <wp:wrapTight wrapText="bothSides">
                  <wp:wrapPolygon edited="0">
                    <wp:start x="195" y="0"/>
                    <wp:lineTo x="195" y="21055"/>
                    <wp:lineTo x="21368" y="21055"/>
                    <wp:lineTo x="21368" y="0"/>
                    <wp:lineTo x="195" y="0"/>
                  </wp:wrapPolygon>
                </wp:wrapTight>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16345" cy="1133475"/>
                        </a:xfrm>
                        <a:prstGeom prst="rect">
                          <a:avLst/>
                        </a:prstGeom>
                        <a:noFill/>
                        <a:ln w="9525">
                          <a:noFill/>
                          <a:miter lim="800000"/>
                          <a:headEnd/>
                          <a:tailEnd/>
                        </a:ln>
                      </wps:spPr>
                      <wps:txbx>
                        <w:txbxContent>
                          <w:p w14:paraId="49970793" w14:textId="57F43552" w:rsidR="00C15A65" w:rsidRPr="0016441E" w:rsidRDefault="00C15A65" w:rsidP="00AC7C72">
                            <w:pPr>
                              <w:suppressAutoHyphens/>
                              <w:autoSpaceDE w:val="0"/>
                              <w:autoSpaceDN w:val="0"/>
                              <w:adjustRightInd w:val="0"/>
                              <w:spacing w:after="57" w:line="288" w:lineRule="auto"/>
                              <w:textAlignment w:val="center"/>
                              <w:rPr>
                                <w:rFonts w:cs="Arial"/>
                                <w:sz w:val="16"/>
                                <w:szCs w:val="16"/>
                              </w:rPr>
                            </w:pPr>
                            <w:r w:rsidRPr="0016441E">
                              <w:rPr>
                                <w:rFonts w:cs="Arial"/>
                                <w:sz w:val="16"/>
                                <w:szCs w:val="16"/>
                              </w:rPr>
                              <w:t>We’d like to know your view on the resources we produce. By clicking on ‘</w:t>
                            </w:r>
                            <w:hyperlink r:id="rId254" w:history="1">
                              <w:r w:rsidRPr="00874DB9">
                                <w:rPr>
                                  <w:rStyle w:val="Hyperlink"/>
                                  <w:rFonts w:cs="Arial"/>
                                  <w:sz w:val="16"/>
                                  <w:szCs w:val="16"/>
                                </w:rPr>
                                <w:t>Like’</w:t>
                              </w:r>
                            </w:hyperlink>
                            <w:r w:rsidRPr="0016441E">
                              <w:rPr>
                                <w:rFonts w:cs="Arial"/>
                                <w:sz w:val="16"/>
                                <w:szCs w:val="16"/>
                              </w:rPr>
                              <w:t xml:space="preserve"> or ‘</w:t>
                            </w:r>
                            <w:hyperlink r:id="rId255" w:history="1">
                              <w:r w:rsidRPr="00874DB9">
                                <w:rPr>
                                  <w:rStyle w:val="Hyperlink"/>
                                  <w:rFonts w:cs="Arial"/>
                                  <w:sz w:val="16"/>
                                  <w:szCs w:val="16"/>
                                </w:rPr>
                                <w:t>Dislike’</w:t>
                              </w:r>
                            </w:hyperlink>
                            <w:r w:rsidRPr="0016441E">
                              <w:rPr>
                                <w:rFonts w:cs="Arial"/>
                                <w:sz w:val="16"/>
                                <w:szCs w:val="16"/>
                              </w:rPr>
                              <w:t xml:space="preserve"> you can help us to ensure that our resources work for you. When the email template pops up please add additional comments if you wish and then just click ‘Send’. Thank you.</w:t>
                            </w:r>
                          </w:p>
                          <w:p w14:paraId="420A7E73" w14:textId="77777777" w:rsidR="00C15A65" w:rsidRPr="0016441E" w:rsidRDefault="00C15A65" w:rsidP="00AC7C72">
                            <w:pPr>
                              <w:suppressAutoHyphens/>
                              <w:autoSpaceDE w:val="0"/>
                              <w:autoSpaceDN w:val="0"/>
                              <w:adjustRightInd w:val="0"/>
                              <w:spacing w:after="57" w:line="288" w:lineRule="auto"/>
                              <w:textAlignment w:val="center"/>
                              <w:rPr>
                                <w:rFonts w:cs="Arial"/>
                                <w:sz w:val="16"/>
                                <w:szCs w:val="16"/>
                              </w:rPr>
                            </w:pPr>
                            <w:r w:rsidRPr="0016441E">
                              <w:rPr>
                                <w:rFonts w:cs="Arial"/>
                                <w:sz w:val="16"/>
                                <w:szCs w:val="16"/>
                              </w:rPr>
                              <w:t xml:space="preserve">Whether you already offer OCR qualifications, are new to OCR, or are considering switching from your current provider/awarding organisation, you can request more information by completing the Expression of Interest form which can be found here: </w:t>
                            </w:r>
                            <w:hyperlink r:id="rId256" w:history="1">
                              <w:r w:rsidRPr="0016441E">
                                <w:rPr>
                                  <w:rStyle w:val="Hyperlink"/>
                                  <w:rFonts w:cs="Arial"/>
                                  <w:sz w:val="16"/>
                                  <w:szCs w:val="16"/>
                                </w:rPr>
                                <w:t>www.ocr.org.uk/expression-of-interest</w:t>
                              </w:r>
                            </w:hyperlink>
                          </w:p>
                          <w:p w14:paraId="27A1D8C5" w14:textId="77777777" w:rsidR="00C15A65" w:rsidRPr="0016441E" w:rsidRDefault="00C15A65" w:rsidP="00AC7C72">
                            <w:pPr>
                              <w:suppressAutoHyphens/>
                              <w:autoSpaceDE w:val="0"/>
                              <w:autoSpaceDN w:val="0"/>
                              <w:adjustRightInd w:val="0"/>
                              <w:spacing w:after="57" w:line="288" w:lineRule="auto"/>
                              <w:textAlignment w:val="center"/>
                              <w:rPr>
                                <w:rStyle w:val="Hyperlink"/>
                                <w:rFonts w:cs="Arial"/>
                                <w:sz w:val="16"/>
                                <w:szCs w:val="16"/>
                              </w:rPr>
                            </w:pPr>
                            <w:r w:rsidRPr="0016441E">
                              <w:rPr>
                                <w:rFonts w:cs="Arial"/>
                                <w:sz w:val="16"/>
                                <w:szCs w:val="16"/>
                              </w:rPr>
                              <w:t xml:space="preserve">Looking for a resource? There is now a quick and easy search tool to help find free resources for your qualification: </w:t>
                            </w:r>
                            <w:r w:rsidRPr="0016441E">
                              <w:rPr>
                                <w:rFonts w:cs="Arial"/>
                                <w:sz w:val="16"/>
                                <w:szCs w:val="16"/>
                              </w:rPr>
                              <w:br/>
                            </w:r>
                            <w:r w:rsidRPr="0016441E">
                              <w:rPr>
                                <w:rFonts w:cs="Arial"/>
                                <w:sz w:val="16"/>
                                <w:szCs w:val="16"/>
                                <w:u w:val="thick"/>
                              </w:rPr>
                              <w:fldChar w:fldCharType="begin"/>
                            </w:r>
                            <w:r w:rsidRPr="0016441E">
                              <w:rPr>
                                <w:rFonts w:cs="Arial"/>
                                <w:sz w:val="16"/>
                                <w:szCs w:val="16"/>
                                <w:u w:val="thick"/>
                              </w:rPr>
                              <w:instrText>HYPERLINK "http://www.ocr.org.uk/i-want-to/find-resources/"</w:instrText>
                            </w:r>
                            <w:r w:rsidRPr="0016441E">
                              <w:rPr>
                                <w:rFonts w:cs="Arial"/>
                                <w:sz w:val="16"/>
                                <w:szCs w:val="16"/>
                                <w:u w:val="thick"/>
                              </w:rPr>
                              <w:fldChar w:fldCharType="separate"/>
                            </w:r>
                            <w:r w:rsidRPr="0016441E">
                              <w:rPr>
                                <w:rStyle w:val="Hyperlink"/>
                                <w:rFonts w:cs="Arial"/>
                                <w:sz w:val="16"/>
                                <w:szCs w:val="16"/>
                              </w:rPr>
                              <w:t>www.ocr.org.uk/i-want-to/find-resources/</w:t>
                            </w:r>
                          </w:p>
                          <w:p w14:paraId="0705D2FD" w14:textId="77777777" w:rsidR="00C15A65" w:rsidRPr="00FB63C2" w:rsidRDefault="00C15A65" w:rsidP="00AC7C72">
                            <w:pPr>
                              <w:suppressAutoHyphens/>
                              <w:autoSpaceDE w:val="0"/>
                              <w:autoSpaceDN w:val="0"/>
                              <w:adjustRightInd w:val="0"/>
                              <w:spacing w:after="57" w:line="288" w:lineRule="auto"/>
                              <w:textAlignment w:val="center"/>
                              <w:rPr>
                                <w:rFonts w:cs="Arial"/>
                                <w:color w:val="0000FF"/>
                                <w:sz w:val="16"/>
                                <w:szCs w:val="16"/>
                                <w:u w:val="thick"/>
                              </w:rPr>
                            </w:pPr>
                            <w:r w:rsidRPr="0016441E">
                              <w:rPr>
                                <w:rFonts w:cs="Arial"/>
                                <w:sz w:val="16"/>
                                <w:szCs w:val="16"/>
                              </w:rPr>
                              <w:fldChar w:fldCharType="end"/>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FB25FE9" id="_x0000_s1031" type="#_x0000_t202" style="position:absolute;margin-left:-2.7pt;margin-top:386.45pt;width:497.35pt;height:89.25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" filled="f" stroked="f">
                <v:textbox>
                  <w:txbxContent>
                    <w:p w14:paraId="49970793" w14:textId="57F43552" w:rsidR="00C15A65" w:rsidRPr="0016441E" w:rsidRDefault="00C15A65" w:rsidP="00AC7C72">
                      <w:pPr>
                        <w:suppressAutoHyphens/>
                        <w:autoSpaceDE w:val="0"/>
                        <w:autoSpaceDN w:val="0"/>
                        <w:adjustRightInd w:val="0"/>
                        <w:spacing w:after="57" w:line="288" w:lineRule="auto"/>
                        <w:textAlignment w:val="center"/>
                        <w:rPr>
                          <w:rFonts w:cs="Arial"/>
                          <w:sz w:val="16"/>
                          <w:szCs w:val="16"/>
                        </w:rPr>
                      </w:pPr>
                      <w:r w:rsidRPr="0016441E">
                        <w:rPr>
                          <w:rFonts w:cs="Arial"/>
                          <w:sz w:val="16"/>
                          <w:szCs w:val="16"/>
                        </w:rPr>
                        <w:t>We’d like to know your view on the resources we produce. By clicking on ‘</w:t>
                      </w:r>
                      <w:hyperlink r:id="rId257" w:history="1">
                        <w:r w:rsidRPr="00874DB9">
                          <w:rPr>
                            <w:rStyle w:val="Hyperlink"/>
                            <w:rFonts w:cs="Arial"/>
                            <w:sz w:val="16"/>
                            <w:szCs w:val="16"/>
                          </w:rPr>
                          <w:t>Like’</w:t>
                        </w:r>
                      </w:hyperlink>
                      <w:r w:rsidRPr="0016441E">
                        <w:rPr>
                          <w:rFonts w:cs="Arial"/>
                          <w:sz w:val="16"/>
                          <w:szCs w:val="16"/>
                        </w:rPr>
                        <w:t xml:space="preserve"> or ‘</w:t>
                      </w:r>
                      <w:hyperlink r:id="rId258" w:history="1">
                        <w:r w:rsidRPr="00874DB9">
                          <w:rPr>
                            <w:rStyle w:val="Hyperlink"/>
                            <w:rFonts w:cs="Arial"/>
                            <w:sz w:val="16"/>
                            <w:szCs w:val="16"/>
                          </w:rPr>
                          <w:t>Dislike’</w:t>
                        </w:r>
                      </w:hyperlink>
                      <w:r w:rsidRPr="0016441E">
                        <w:rPr>
                          <w:rFonts w:cs="Arial"/>
                          <w:sz w:val="16"/>
                          <w:szCs w:val="16"/>
                        </w:rPr>
                        <w:t xml:space="preserve"> you can help us to ensure that our resources work for you. When the email template pops up please add additional comments if you wish and then just click ‘Send’. Thank you.</w:t>
                      </w:r>
                    </w:p>
                    <w:p w14:paraId="420A7E73" w14:textId="77777777" w:rsidR="00C15A65" w:rsidRPr="0016441E" w:rsidRDefault="00C15A65" w:rsidP="00AC7C72">
                      <w:pPr>
                        <w:suppressAutoHyphens/>
                        <w:autoSpaceDE w:val="0"/>
                        <w:autoSpaceDN w:val="0"/>
                        <w:adjustRightInd w:val="0"/>
                        <w:spacing w:after="57" w:line="288" w:lineRule="auto"/>
                        <w:textAlignment w:val="center"/>
                        <w:rPr>
                          <w:rFonts w:cs="Arial"/>
                          <w:sz w:val="16"/>
                          <w:szCs w:val="16"/>
                        </w:rPr>
                      </w:pPr>
                      <w:r w:rsidRPr="0016441E">
                        <w:rPr>
                          <w:rFonts w:cs="Arial"/>
                          <w:sz w:val="16"/>
                          <w:szCs w:val="16"/>
                        </w:rPr>
                        <w:t xml:space="preserve">Whether you already offer OCR qualifications, are new to OCR, or are considering switching from your current provider/awarding organisation, you can request more information by completing the Expression of Interest form which can be found here: </w:t>
                      </w:r>
                      <w:hyperlink r:id="rId259" w:history="1">
                        <w:r w:rsidRPr="0016441E">
                          <w:rPr>
                            <w:rStyle w:val="Hyperlink"/>
                            <w:rFonts w:cs="Arial"/>
                            <w:sz w:val="16"/>
                            <w:szCs w:val="16"/>
                          </w:rPr>
                          <w:t>www.ocr.org.uk/expression-of-interest</w:t>
                        </w:r>
                      </w:hyperlink>
                    </w:p>
                    <w:p w14:paraId="27A1D8C5" w14:textId="77777777" w:rsidR="00C15A65" w:rsidRPr="0016441E" w:rsidRDefault="00C15A65" w:rsidP="00AC7C72">
                      <w:pPr>
                        <w:suppressAutoHyphens/>
                        <w:autoSpaceDE w:val="0"/>
                        <w:autoSpaceDN w:val="0"/>
                        <w:adjustRightInd w:val="0"/>
                        <w:spacing w:after="57" w:line="288" w:lineRule="auto"/>
                        <w:textAlignment w:val="center"/>
                        <w:rPr>
                          <w:rStyle w:val="Hyperlink"/>
                          <w:rFonts w:cs="Arial"/>
                          <w:sz w:val="16"/>
                          <w:szCs w:val="16"/>
                        </w:rPr>
                      </w:pPr>
                      <w:r w:rsidRPr="0016441E">
                        <w:rPr>
                          <w:rFonts w:cs="Arial"/>
                          <w:sz w:val="16"/>
                          <w:szCs w:val="16"/>
                        </w:rPr>
                        <w:t xml:space="preserve">Looking for a resource? There is now a quick and easy search tool to help find free resources for your qualification: </w:t>
                      </w:r>
                      <w:r w:rsidRPr="0016441E">
                        <w:rPr>
                          <w:rFonts w:cs="Arial"/>
                          <w:sz w:val="16"/>
                          <w:szCs w:val="16"/>
                        </w:rPr>
                        <w:br/>
                      </w:r>
                      <w:r w:rsidRPr="0016441E">
                        <w:rPr>
                          <w:rFonts w:cs="Arial"/>
                          <w:sz w:val="16"/>
                          <w:szCs w:val="16"/>
                          <w:u w:val="thick"/>
                        </w:rPr>
                        <w:fldChar w:fldCharType="begin"/>
                      </w:r>
                      <w:r w:rsidRPr="0016441E">
                        <w:rPr>
                          <w:rFonts w:cs="Arial"/>
                          <w:sz w:val="16"/>
                          <w:szCs w:val="16"/>
                          <w:u w:val="thick"/>
                        </w:rPr>
                        <w:instrText>HYPERLINK "http://www.ocr.org.uk/i-want-to/find-resources/"</w:instrText>
                      </w:r>
                      <w:r w:rsidRPr="0016441E">
                        <w:rPr>
                          <w:rFonts w:cs="Arial"/>
                          <w:sz w:val="16"/>
                          <w:szCs w:val="16"/>
                          <w:u w:val="thick"/>
                        </w:rPr>
                        <w:fldChar w:fldCharType="separate"/>
                      </w:r>
                      <w:r w:rsidRPr="0016441E">
                        <w:rPr>
                          <w:rStyle w:val="Hyperlink"/>
                          <w:rFonts w:cs="Arial"/>
                          <w:sz w:val="16"/>
                          <w:szCs w:val="16"/>
                        </w:rPr>
                        <w:t>www.ocr.org.uk/i-want-to/find-resources/</w:t>
                      </w:r>
                    </w:p>
                    <w:p w14:paraId="0705D2FD" w14:textId="77777777" w:rsidR="00C15A65" w:rsidRPr="00FB63C2" w:rsidRDefault="00C15A65" w:rsidP="00AC7C72">
                      <w:pPr>
                        <w:suppressAutoHyphens/>
                        <w:autoSpaceDE w:val="0"/>
                        <w:autoSpaceDN w:val="0"/>
                        <w:adjustRightInd w:val="0"/>
                        <w:spacing w:after="57" w:line="288" w:lineRule="auto"/>
                        <w:textAlignment w:val="center"/>
                        <w:rPr>
                          <w:rFonts w:cs="Arial"/>
                          <w:color w:val="0000FF"/>
                          <w:sz w:val="16"/>
                          <w:szCs w:val="16"/>
                          <w:u w:val="thick"/>
                        </w:rPr>
                      </w:pPr>
                      <w:r w:rsidRPr="0016441E">
                        <w:rPr>
                          <w:rFonts w:cs="Arial"/>
                          <w:sz w:val="16"/>
                          <w:szCs w:val="16"/>
                        </w:rPr>
                        <w:fldChar w:fldCharType="end"/>
                      </w:r>
                    </w:p>
                  </w:txbxContent>
                </v:textbox>
                <w10:wrap type="tight"/>
                <w10:anchorlock/>
              </v:shape>
            </w:pict>
          </mc:Fallback>
        </mc:AlternateContent>
      </w:r>
    </w:p>
    <w:p w14:paraId="090AC7C0" w14:textId="77777777" w:rsidR="00705379" w:rsidRDefault="00705379" w:rsidP="00FA4A4C">
      <w:pPr>
        <w:tabs>
          <w:tab w:val="left" w:pos="561"/>
          <w:tab w:val="left" w:pos="992"/>
          <w:tab w:val="left" w:pos="1412"/>
          <w:tab w:val="left" w:pos="9781"/>
        </w:tabs>
        <w:spacing w:after="0" w:line="240" w:lineRule="auto"/>
      </w:pPr>
    </w:p>
    <w:p w14:paraId="6A932C76" w14:textId="2376EEA3" w:rsidR="00F77F98" w:rsidRDefault="00F77F98" w:rsidP="00FA4A4C">
      <w:pPr>
        <w:tabs>
          <w:tab w:val="left" w:pos="561"/>
          <w:tab w:val="left" w:pos="992"/>
          <w:tab w:val="left" w:pos="1412"/>
          <w:tab w:val="left" w:pos="9781"/>
        </w:tabs>
        <w:spacing w:after="0" w:line="240" w:lineRule="auto"/>
      </w:pPr>
    </w:p>
    <w:p w14:paraId="16DC7E61" w14:textId="77777777" w:rsidR="008363A9" w:rsidRDefault="008363A9" w:rsidP="00FA4A4C">
      <w:pPr>
        <w:tabs>
          <w:tab w:val="left" w:pos="561"/>
          <w:tab w:val="left" w:pos="992"/>
          <w:tab w:val="left" w:pos="1412"/>
          <w:tab w:val="left" w:pos="9781"/>
        </w:tabs>
        <w:spacing w:after="0" w:line="240" w:lineRule="auto"/>
      </w:pPr>
    </w:p>
    <w:p w14:paraId="23E91021" w14:textId="77777777" w:rsidR="008363A9" w:rsidRDefault="008363A9" w:rsidP="00FA4A4C">
      <w:pPr>
        <w:tabs>
          <w:tab w:val="left" w:pos="561"/>
          <w:tab w:val="left" w:pos="992"/>
          <w:tab w:val="left" w:pos="1412"/>
          <w:tab w:val="left" w:pos="9781"/>
        </w:tabs>
        <w:spacing w:after="0" w:line="240" w:lineRule="auto"/>
      </w:pPr>
    </w:p>
    <w:p w14:paraId="3F1C8101" w14:textId="77777777" w:rsidR="008363A9" w:rsidRDefault="008363A9" w:rsidP="00FA4A4C">
      <w:pPr>
        <w:tabs>
          <w:tab w:val="left" w:pos="561"/>
          <w:tab w:val="left" w:pos="992"/>
          <w:tab w:val="left" w:pos="1412"/>
          <w:tab w:val="left" w:pos="9781"/>
        </w:tabs>
        <w:spacing w:after="0" w:line="240" w:lineRule="auto"/>
      </w:pPr>
    </w:p>
    <w:p w14:paraId="438DD3FC" w14:textId="77777777" w:rsidR="008363A9" w:rsidRDefault="008363A9" w:rsidP="00FA4A4C">
      <w:pPr>
        <w:tabs>
          <w:tab w:val="left" w:pos="561"/>
          <w:tab w:val="left" w:pos="992"/>
          <w:tab w:val="left" w:pos="1412"/>
          <w:tab w:val="left" w:pos="9781"/>
        </w:tabs>
        <w:spacing w:after="0" w:line="240" w:lineRule="auto"/>
      </w:pPr>
    </w:p>
    <w:p w14:paraId="330A5578" w14:textId="77777777" w:rsidR="008363A9" w:rsidRDefault="008363A9" w:rsidP="00FA4A4C">
      <w:pPr>
        <w:tabs>
          <w:tab w:val="left" w:pos="561"/>
          <w:tab w:val="left" w:pos="992"/>
          <w:tab w:val="left" w:pos="1412"/>
          <w:tab w:val="left" w:pos="9781"/>
        </w:tabs>
        <w:spacing w:after="0" w:line="240" w:lineRule="auto"/>
      </w:pPr>
    </w:p>
    <w:p w14:paraId="2E7DBE27" w14:textId="77777777" w:rsidR="008363A9" w:rsidRDefault="008363A9" w:rsidP="00FA4A4C">
      <w:pPr>
        <w:tabs>
          <w:tab w:val="left" w:pos="561"/>
          <w:tab w:val="left" w:pos="992"/>
          <w:tab w:val="left" w:pos="1412"/>
          <w:tab w:val="left" w:pos="9781"/>
        </w:tabs>
        <w:spacing w:after="0" w:line="240" w:lineRule="auto"/>
      </w:pPr>
    </w:p>
    <w:p w14:paraId="28F4A4AD" w14:textId="77777777" w:rsidR="008363A9" w:rsidRDefault="008363A9" w:rsidP="00FA4A4C">
      <w:pPr>
        <w:tabs>
          <w:tab w:val="left" w:pos="561"/>
          <w:tab w:val="left" w:pos="992"/>
          <w:tab w:val="left" w:pos="1412"/>
          <w:tab w:val="left" w:pos="9781"/>
        </w:tabs>
        <w:spacing w:after="0" w:line="240" w:lineRule="auto"/>
      </w:pPr>
    </w:p>
    <w:p w14:paraId="4C5E57C4" w14:textId="77777777" w:rsidR="008363A9" w:rsidRDefault="008363A9" w:rsidP="00FA4A4C">
      <w:pPr>
        <w:tabs>
          <w:tab w:val="left" w:pos="561"/>
          <w:tab w:val="left" w:pos="992"/>
          <w:tab w:val="left" w:pos="1412"/>
          <w:tab w:val="left" w:pos="9781"/>
        </w:tabs>
        <w:spacing w:after="0" w:line="240" w:lineRule="auto"/>
      </w:pPr>
    </w:p>
    <w:p w14:paraId="5A59C8A7" w14:textId="77777777" w:rsidR="008363A9" w:rsidRDefault="008363A9" w:rsidP="00FA4A4C">
      <w:pPr>
        <w:tabs>
          <w:tab w:val="left" w:pos="561"/>
          <w:tab w:val="left" w:pos="992"/>
          <w:tab w:val="left" w:pos="1412"/>
          <w:tab w:val="left" w:pos="9781"/>
        </w:tabs>
        <w:spacing w:after="0" w:line="240" w:lineRule="auto"/>
      </w:pPr>
    </w:p>
    <w:p w14:paraId="41738F53" w14:textId="77777777" w:rsidR="008363A9" w:rsidRDefault="008363A9" w:rsidP="00FA4A4C">
      <w:pPr>
        <w:tabs>
          <w:tab w:val="left" w:pos="561"/>
          <w:tab w:val="left" w:pos="992"/>
          <w:tab w:val="left" w:pos="1412"/>
          <w:tab w:val="left" w:pos="9781"/>
        </w:tabs>
        <w:spacing w:after="0" w:line="240" w:lineRule="auto"/>
      </w:pPr>
    </w:p>
    <w:p w14:paraId="094E4922" w14:textId="77777777" w:rsidR="008363A9" w:rsidRDefault="008363A9" w:rsidP="00FA4A4C">
      <w:pPr>
        <w:tabs>
          <w:tab w:val="left" w:pos="561"/>
          <w:tab w:val="left" w:pos="992"/>
          <w:tab w:val="left" w:pos="1412"/>
          <w:tab w:val="left" w:pos="9781"/>
        </w:tabs>
        <w:spacing w:after="0" w:line="240" w:lineRule="auto"/>
      </w:pPr>
    </w:p>
    <w:p w14:paraId="1B5858FF" w14:textId="77777777" w:rsidR="008363A9" w:rsidRDefault="008363A9" w:rsidP="00FA4A4C">
      <w:pPr>
        <w:tabs>
          <w:tab w:val="left" w:pos="561"/>
          <w:tab w:val="left" w:pos="992"/>
          <w:tab w:val="left" w:pos="1412"/>
          <w:tab w:val="left" w:pos="9781"/>
        </w:tabs>
        <w:spacing w:after="0" w:line="240" w:lineRule="auto"/>
      </w:pPr>
    </w:p>
    <w:p w14:paraId="275AF898" w14:textId="77777777" w:rsidR="008363A9" w:rsidRDefault="008363A9" w:rsidP="00FA4A4C">
      <w:pPr>
        <w:tabs>
          <w:tab w:val="left" w:pos="561"/>
          <w:tab w:val="left" w:pos="992"/>
          <w:tab w:val="left" w:pos="1412"/>
          <w:tab w:val="left" w:pos="9781"/>
        </w:tabs>
        <w:spacing w:after="0" w:line="240" w:lineRule="auto"/>
      </w:pPr>
    </w:p>
    <w:p w14:paraId="67FF9D68" w14:textId="77777777" w:rsidR="008363A9" w:rsidRDefault="008363A9" w:rsidP="00FA4A4C">
      <w:pPr>
        <w:tabs>
          <w:tab w:val="left" w:pos="561"/>
          <w:tab w:val="left" w:pos="992"/>
          <w:tab w:val="left" w:pos="1412"/>
          <w:tab w:val="left" w:pos="9781"/>
        </w:tabs>
        <w:spacing w:after="0" w:line="240" w:lineRule="auto"/>
      </w:pPr>
    </w:p>
    <w:p w14:paraId="544695D7" w14:textId="77777777" w:rsidR="008363A9" w:rsidRDefault="008363A9" w:rsidP="00FA4A4C">
      <w:pPr>
        <w:tabs>
          <w:tab w:val="left" w:pos="561"/>
          <w:tab w:val="left" w:pos="992"/>
          <w:tab w:val="left" w:pos="1412"/>
          <w:tab w:val="left" w:pos="9781"/>
        </w:tabs>
        <w:spacing w:after="0" w:line="240" w:lineRule="auto"/>
      </w:pPr>
    </w:p>
    <w:p w14:paraId="32EF4AFF" w14:textId="77777777" w:rsidR="008363A9" w:rsidRDefault="008363A9" w:rsidP="00FA4A4C">
      <w:pPr>
        <w:tabs>
          <w:tab w:val="left" w:pos="561"/>
          <w:tab w:val="left" w:pos="992"/>
          <w:tab w:val="left" w:pos="1412"/>
          <w:tab w:val="left" w:pos="9781"/>
        </w:tabs>
        <w:spacing w:after="0" w:line="240" w:lineRule="auto"/>
      </w:pPr>
    </w:p>
    <w:p w14:paraId="211CF613" w14:textId="77777777" w:rsidR="008363A9" w:rsidRDefault="008363A9" w:rsidP="00FA4A4C">
      <w:pPr>
        <w:tabs>
          <w:tab w:val="left" w:pos="561"/>
          <w:tab w:val="left" w:pos="992"/>
          <w:tab w:val="left" w:pos="1412"/>
          <w:tab w:val="left" w:pos="9781"/>
        </w:tabs>
        <w:spacing w:after="0" w:line="240" w:lineRule="auto"/>
      </w:pPr>
    </w:p>
    <w:p w14:paraId="6F18FDC8" w14:textId="77777777" w:rsidR="008363A9" w:rsidRDefault="008363A9" w:rsidP="00FA4A4C">
      <w:pPr>
        <w:tabs>
          <w:tab w:val="left" w:pos="561"/>
          <w:tab w:val="left" w:pos="992"/>
          <w:tab w:val="left" w:pos="1412"/>
          <w:tab w:val="left" w:pos="9781"/>
        </w:tabs>
        <w:spacing w:after="0" w:line="240" w:lineRule="auto"/>
      </w:pPr>
    </w:p>
    <w:p w14:paraId="2CCCDB6B" w14:textId="77777777" w:rsidR="008363A9" w:rsidRDefault="008363A9" w:rsidP="00FA4A4C">
      <w:pPr>
        <w:tabs>
          <w:tab w:val="left" w:pos="561"/>
          <w:tab w:val="left" w:pos="992"/>
          <w:tab w:val="left" w:pos="1412"/>
          <w:tab w:val="left" w:pos="9781"/>
        </w:tabs>
        <w:spacing w:after="0" w:line="240" w:lineRule="auto"/>
      </w:pPr>
    </w:p>
    <w:p w14:paraId="4A0A51CA" w14:textId="77777777" w:rsidR="008363A9" w:rsidRDefault="008363A9" w:rsidP="00FA4A4C">
      <w:pPr>
        <w:tabs>
          <w:tab w:val="left" w:pos="561"/>
          <w:tab w:val="left" w:pos="992"/>
          <w:tab w:val="left" w:pos="1412"/>
          <w:tab w:val="left" w:pos="9781"/>
        </w:tabs>
        <w:spacing w:after="0" w:line="240" w:lineRule="auto"/>
      </w:pPr>
    </w:p>
    <w:p w14:paraId="60B4FB17" w14:textId="77777777" w:rsidR="008363A9" w:rsidRDefault="008363A9" w:rsidP="008363A9">
      <w:pPr>
        <w:spacing w:after="0" w:line="240" w:lineRule="auto"/>
      </w:pPr>
    </w:p>
    <w:sectPr w:rsidR="008363A9" w:rsidSect="006C0ABF">
      <w:headerReference w:type="default" r:id="rId260"/>
      <w:pgSz w:w="11906" w:h="16838"/>
      <w:pgMar w:top="873" w:right="1134" w:bottom="851" w:left="1134"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BEBAF5C" w14:textId="77777777" w:rsidR="00C15A65" w:rsidRDefault="00C15A65" w:rsidP="00D21C92">
      <w:r>
        <w:separator/>
      </w:r>
    </w:p>
  </w:endnote>
  <w:endnote w:type="continuationSeparator" w:id="0">
    <w:p w14:paraId="5F8F9B10" w14:textId="77777777" w:rsidR="00C15A65" w:rsidRDefault="00C15A65" w:rsidP="00D21C9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Myriad Pro">
    <w:panose1 w:val="00000000000000000000"/>
    <w:charset w:val="00"/>
    <w:family w:val="swiss"/>
    <w:notTrueType/>
    <w:pitch w:val="variable"/>
    <w:sig w:usb0="20000287" w:usb1="00000001" w:usb2="00000000"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FA97A2C" w14:textId="3B4E2C83" w:rsidR="00C15A65" w:rsidRPr="00164D1B" w:rsidRDefault="008A0D59" w:rsidP="00A25E82">
    <w:pPr>
      <w:pStyle w:val="Footer"/>
      <w:tabs>
        <w:tab w:val="clear" w:pos="9026"/>
      </w:tabs>
      <w:rPr>
        <w:b/>
        <w:noProof/>
        <w:sz w:val="16"/>
        <w:szCs w:val="16"/>
      </w:rPr>
    </w:pPr>
    <w:r>
      <w:rPr>
        <w:sz w:val="16"/>
        <w:szCs w:val="16"/>
      </w:rPr>
      <w:t>Version 2</w:t>
    </w:r>
    <w:r w:rsidR="00C15A65" w:rsidRPr="00937FF3">
      <w:rPr>
        <w:sz w:val="16"/>
        <w:szCs w:val="16"/>
      </w:rPr>
      <w:tab/>
    </w:r>
    <w:r w:rsidR="00C15A65" w:rsidRPr="00937FF3">
      <w:rPr>
        <w:sz w:val="16"/>
        <w:szCs w:val="16"/>
      </w:rPr>
      <w:fldChar w:fldCharType="begin"/>
    </w:r>
    <w:r w:rsidR="00C15A65" w:rsidRPr="00937FF3">
      <w:rPr>
        <w:sz w:val="16"/>
        <w:szCs w:val="16"/>
      </w:rPr>
      <w:instrText xml:space="preserve"> PAGE   \* MERGEFORMAT </w:instrText>
    </w:r>
    <w:r w:rsidR="00C15A65" w:rsidRPr="00937FF3">
      <w:rPr>
        <w:sz w:val="16"/>
        <w:szCs w:val="16"/>
      </w:rPr>
      <w:fldChar w:fldCharType="separate"/>
    </w:r>
    <w:r>
      <w:rPr>
        <w:noProof/>
        <w:sz w:val="16"/>
        <w:szCs w:val="16"/>
      </w:rPr>
      <w:t>7</w:t>
    </w:r>
    <w:r w:rsidR="00C15A65" w:rsidRPr="00937FF3">
      <w:rPr>
        <w:noProof/>
        <w:sz w:val="16"/>
        <w:szCs w:val="16"/>
      </w:rPr>
      <w:fldChar w:fldCharType="end"/>
    </w:r>
    <w:r w:rsidR="00C15A65">
      <w:rPr>
        <w:noProof/>
        <w:sz w:val="16"/>
        <w:szCs w:val="16"/>
      </w:rPr>
      <w:tab/>
    </w:r>
    <w:r w:rsidR="00C15A65">
      <w:rPr>
        <w:noProof/>
        <w:sz w:val="16"/>
        <w:szCs w:val="16"/>
      </w:rPr>
      <w:tab/>
    </w:r>
    <w:r w:rsidR="00C15A65">
      <w:rPr>
        <w:noProof/>
        <w:sz w:val="16"/>
        <w:szCs w:val="16"/>
      </w:rPr>
      <w:tab/>
    </w:r>
    <w:r w:rsidR="00C15A65">
      <w:rPr>
        <w:noProof/>
        <w:sz w:val="16"/>
        <w:szCs w:val="16"/>
      </w:rPr>
      <w:tab/>
    </w:r>
    <w:r w:rsidR="00C15A65">
      <w:rPr>
        <w:noProof/>
        <w:sz w:val="16"/>
        <w:szCs w:val="16"/>
      </w:rPr>
      <w:tab/>
    </w:r>
    <w:r w:rsidR="00C15A65">
      <w:rPr>
        <w:noProof/>
        <w:sz w:val="16"/>
        <w:szCs w:val="16"/>
      </w:rPr>
      <w:tab/>
    </w:r>
    <w:r>
      <w:rPr>
        <w:noProof/>
        <w:sz w:val="16"/>
        <w:szCs w:val="16"/>
      </w:rPr>
      <w:t>© OCR 2020</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681F00D" w14:textId="72A9ADB7" w:rsidR="00C15A65" w:rsidRDefault="00C15A65" w:rsidP="0083305A">
    <w:pPr>
      <w:pStyle w:val="Footer"/>
      <w:tabs>
        <w:tab w:val="clear" w:pos="9026"/>
      </w:tabs>
      <w:rPr>
        <w:sz w:val="16"/>
        <w:szCs w:val="16"/>
      </w:rPr>
    </w:pPr>
  </w:p>
  <w:p w14:paraId="05C19E4A" w14:textId="7F4E3D01" w:rsidR="00C15A65" w:rsidRPr="00122252" w:rsidRDefault="008A0D59" w:rsidP="00A25E82">
    <w:pPr>
      <w:pStyle w:val="Footer"/>
      <w:tabs>
        <w:tab w:val="clear" w:pos="9026"/>
      </w:tabs>
      <w:rPr>
        <w:noProof/>
        <w:sz w:val="16"/>
        <w:szCs w:val="16"/>
      </w:rPr>
    </w:pPr>
    <w:r>
      <w:rPr>
        <w:sz w:val="16"/>
        <w:szCs w:val="16"/>
      </w:rPr>
      <w:t>Version 2</w:t>
    </w:r>
    <w:r w:rsidR="00C15A65" w:rsidRPr="00937FF3">
      <w:rPr>
        <w:sz w:val="16"/>
        <w:szCs w:val="16"/>
      </w:rPr>
      <w:tab/>
    </w:r>
    <w:r w:rsidR="00C15A65" w:rsidRPr="00937FF3">
      <w:rPr>
        <w:sz w:val="16"/>
        <w:szCs w:val="16"/>
      </w:rPr>
      <w:fldChar w:fldCharType="begin"/>
    </w:r>
    <w:r w:rsidR="00C15A65" w:rsidRPr="00937FF3">
      <w:rPr>
        <w:sz w:val="16"/>
        <w:szCs w:val="16"/>
      </w:rPr>
      <w:instrText xml:space="preserve"> PAGE   \* MERGEFORMAT </w:instrText>
    </w:r>
    <w:r w:rsidR="00C15A65" w:rsidRPr="00937FF3">
      <w:rPr>
        <w:sz w:val="16"/>
        <w:szCs w:val="16"/>
      </w:rPr>
      <w:fldChar w:fldCharType="separate"/>
    </w:r>
    <w:r>
      <w:rPr>
        <w:noProof/>
        <w:sz w:val="16"/>
        <w:szCs w:val="16"/>
      </w:rPr>
      <w:t>2</w:t>
    </w:r>
    <w:r w:rsidR="00C15A65" w:rsidRPr="00937FF3">
      <w:rPr>
        <w:noProof/>
        <w:sz w:val="16"/>
        <w:szCs w:val="16"/>
      </w:rPr>
      <w:fldChar w:fldCharType="end"/>
    </w:r>
    <w:r w:rsidR="00C15A65">
      <w:rPr>
        <w:noProof/>
        <w:sz w:val="16"/>
        <w:szCs w:val="16"/>
      </w:rPr>
      <w:tab/>
    </w:r>
    <w:r w:rsidR="00C15A65">
      <w:rPr>
        <w:noProof/>
        <w:sz w:val="16"/>
        <w:szCs w:val="16"/>
      </w:rPr>
      <w:tab/>
    </w:r>
    <w:r w:rsidR="00C15A65">
      <w:rPr>
        <w:noProof/>
        <w:sz w:val="16"/>
        <w:szCs w:val="16"/>
      </w:rPr>
      <w:tab/>
    </w:r>
    <w:r w:rsidR="00C15A65">
      <w:rPr>
        <w:noProof/>
        <w:sz w:val="16"/>
        <w:szCs w:val="16"/>
      </w:rPr>
      <w:tab/>
    </w:r>
    <w:r w:rsidR="00C15A65">
      <w:rPr>
        <w:noProof/>
        <w:sz w:val="16"/>
        <w:szCs w:val="16"/>
      </w:rPr>
      <w:tab/>
    </w:r>
    <w:r w:rsidR="00C15A65">
      <w:rPr>
        <w:noProof/>
        <w:sz w:val="16"/>
        <w:szCs w:val="16"/>
      </w:rPr>
      <w:tab/>
    </w:r>
    <w:r>
      <w:rPr>
        <w:noProof/>
        <w:sz w:val="16"/>
        <w:szCs w:val="16"/>
      </w:rPr>
      <w:t>© OCR 2020</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9BE59A6" w14:textId="3B911165" w:rsidR="00C15A65" w:rsidRPr="00164D1B" w:rsidRDefault="008A0D59" w:rsidP="00A25E82">
    <w:pPr>
      <w:pStyle w:val="Footer"/>
      <w:tabs>
        <w:tab w:val="clear" w:pos="9026"/>
      </w:tabs>
      <w:rPr>
        <w:b/>
        <w:noProof/>
        <w:sz w:val="16"/>
        <w:szCs w:val="16"/>
      </w:rPr>
    </w:pPr>
    <w:r>
      <w:rPr>
        <w:sz w:val="16"/>
        <w:szCs w:val="16"/>
      </w:rPr>
      <w:t>Version 2</w:t>
    </w:r>
    <w:r w:rsidR="00C15A65" w:rsidRPr="00937FF3">
      <w:rPr>
        <w:sz w:val="16"/>
        <w:szCs w:val="16"/>
      </w:rPr>
      <w:tab/>
    </w:r>
    <w:r w:rsidR="00C15A65" w:rsidRPr="00937FF3">
      <w:rPr>
        <w:sz w:val="16"/>
        <w:szCs w:val="16"/>
      </w:rPr>
      <w:fldChar w:fldCharType="begin"/>
    </w:r>
    <w:r w:rsidR="00C15A65" w:rsidRPr="00937FF3">
      <w:rPr>
        <w:sz w:val="16"/>
        <w:szCs w:val="16"/>
      </w:rPr>
      <w:instrText xml:space="preserve"> PAGE   \* MERGEFORMAT </w:instrText>
    </w:r>
    <w:r w:rsidR="00C15A65" w:rsidRPr="00937FF3">
      <w:rPr>
        <w:sz w:val="16"/>
        <w:szCs w:val="16"/>
      </w:rPr>
      <w:fldChar w:fldCharType="separate"/>
    </w:r>
    <w:r>
      <w:rPr>
        <w:noProof/>
        <w:sz w:val="16"/>
        <w:szCs w:val="16"/>
      </w:rPr>
      <w:t>8</w:t>
    </w:r>
    <w:r w:rsidR="00C15A65" w:rsidRPr="00937FF3">
      <w:rPr>
        <w:noProof/>
        <w:sz w:val="16"/>
        <w:szCs w:val="16"/>
      </w:rPr>
      <w:fldChar w:fldCharType="end"/>
    </w:r>
    <w:r w:rsidR="00C15A65">
      <w:rPr>
        <w:noProof/>
        <w:sz w:val="16"/>
        <w:szCs w:val="16"/>
      </w:rPr>
      <w:tab/>
    </w:r>
    <w:r w:rsidR="00C15A65">
      <w:rPr>
        <w:noProof/>
        <w:sz w:val="16"/>
        <w:szCs w:val="16"/>
      </w:rPr>
      <w:tab/>
    </w:r>
    <w:r w:rsidR="00C15A65">
      <w:rPr>
        <w:noProof/>
        <w:sz w:val="16"/>
        <w:szCs w:val="16"/>
      </w:rPr>
      <w:tab/>
    </w:r>
    <w:r w:rsidR="00C15A65">
      <w:rPr>
        <w:noProof/>
        <w:sz w:val="16"/>
        <w:szCs w:val="16"/>
      </w:rPr>
      <w:tab/>
    </w:r>
    <w:r w:rsidR="00C15A65">
      <w:rPr>
        <w:noProof/>
        <w:sz w:val="16"/>
        <w:szCs w:val="16"/>
      </w:rPr>
      <w:tab/>
    </w:r>
    <w:r w:rsidR="00C15A65">
      <w:rPr>
        <w:noProof/>
        <w:sz w:val="16"/>
        <w:szCs w:val="16"/>
      </w:rPr>
      <w:tab/>
    </w:r>
    <w:r>
      <w:rPr>
        <w:noProof/>
        <w:sz w:val="16"/>
        <w:szCs w:val="16"/>
      </w:rPr>
      <w:t>© OCR 2020</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6DBEF8FC" w14:textId="77777777" w:rsidR="00C15A65" w:rsidRDefault="00C15A65" w:rsidP="00D21C92">
      <w:r>
        <w:separator/>
      </w:r>
    </w:p>
  </w:footnote>
  <w:footnote w:type="continuationSeparator" w:id="0">
    <w:p w14:paraId="31FD4FE2" w14:textId="77777777" w:rsidR="00C15A65" w:rsidRDefault="00C15A65" w:rsidP="00D21C92">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F5FE4E2" w14:textId="2092CFE8" w:rsidR="00C15A65" w:rsidRDefault="00C15A65" w:rsidP="00D21C92">
    <w:pPr>
      <w:pStyle w:val="Header"/>
    </w:pPr>
    <w:r>
      <w:rPr>
        <w:noProof/>
        <w:lang w:eastAsia="en-GB"/>
      </w:rPr>
      <w:drawing>
        <wp:anchor distT="0" distB="0" distL="114300" distR="114300" simplePos="0" relativeHeight="251686400" behindDoc="1" locked="0" layoutInCell="1" allowOverlap="1" wp14:anchorId="28011552" wp14:editId="6FA24652">
          <wp:simplePos x="0" y="0"/>
          <wp:positionH relativeFrom="column">
            <wp:posOffset>-720090</wp:posOffset>
          </wp:positionH>
          <wp:positionV relativeFrom="paragraph">
            <wp:posOffset>-450215</wp:posOffset>
          </wp:positionV>
          <wp:extent cx="7560000" cy="1081460"/>
          <wp:effectExtent l="0" t="0" r="3175" b="4445"/>
          <wp:wrapTight wrapText="bothSides">
            <wp:wrapPolygon edited="0">
              <wp:start x="0" y="0"/>
              <wp:lineTo x="0" y="21308"/>
              <wp:lineTo x="21555" y="21308"/>
              <wp:lineTo x="21555" y="0"/>
              <wp:lineTo x="0" y="0"/>
            </wp:wrapPolygon>
          </wp:wrapTight>
          <wp:docPr id="4" name="Picture 4" descr="AS and A Level Mathematics A Section Check In" title="AS and A Level Mathematics A Section Check I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SA_Maths_Check_Inner_Port.jpg"/>
                  <pic:cNvPicPr/>
                </pic:nvPicPr>
                <pic:blipFill>
                  <a:blip r:embed="rId1" cstate="print">
                    <a:extLst>
                      <a:ext uri="{28A0092B-C50C-407E-A947-70E740481C1C}">
                        <a14:useLocalDpi xmlns:a14="http://schemas.microsoft.com/office/drawing/2010/main" val="0"/>
                      </a:ext>
                    </a:extLst>
                  </a:blip>
                  <a:stretch>
                    <a:fillRect/>
                  </a:stretch>
                </pic:blipFill>
                <pic:spPr>
                  <a:xfrm>
                    <a:off x="0" y="0"/>
                    <a:ext cx="7560000" cy="1081460"/>
                  </a:xfrm>
                  <a:prstGeom prst="rect">
                    <a:avLst/>
                  </a:prstGeom>
                </pic:spPr>
              </pic:pic>
            </a:graphicData>
          </a:graphic>
          <wp14:sizeRelH relativeFrom="page">
            <wp14:pctWidth>0</wp14:pctWidth>
          </wp14:sizeRelH>
          <wp14:sizeRelV relativeFrom="page">
            <wp14:pctHeight>0</wp14:pctHeight>
          </wp14:sizeRelV>
        </wp:anchor>
      </w:drawing>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BBB4D46" w14:textId="24BA6903" w:rsidR="00C15A65" w:rsidRDefault="00C15A65">
    <w:pPr>
      <w:pStyle w:val="Header"/>
    </w:pPr>
    <w:r>
      <w:rPr>
        <w:noProof/>
        <w:lang w:eastAsia="en-GB"/>
      </w:rPr>
      <w:drawing>
        <wp:anchor distT="0" distB="0" distL="114300" distR="114300" simplePos="0" relativeHeight="251685376" behindDoc="1" locked="0" layoutInCell="1" allowOverlap="1" wp14:anchorId="71C526CA" wp14:editId="61DF41FD">
          <wp:simplePos x="0" y="0"/>
          <wp:positionH relativeFrom="column">
            <wp:posOffset>-720090</wp:posOffset>
          </wp:positionH>
          <wp:positionV relativeFrom="paragraph">
            <wp:posOffset>-450215</wp:posOffset>
          </wp:positionV>
          <wp:extent cx="7560000" cy="1081274"/>
          <wp:effectExtent l="0" t="0" r="3175" b="5080"/>
          <wp:wrapTight wrapText="bothSides">
            <wp:wrapPolygon edited="0">
              <wp:start x="0" y="0"/>
              <wp:lineTo x="0" y="21321"/>
              <wp:lineTo x="21555" y="21321"/>
              <wp:lineTo x="21555" y="0"/>
              <wp:lineTo x="0" y="0"/>
            </wp:wrapPolygon>
          </wp:wrapTight>
          <wp:docPr id="295" name="Picture 295" descr="AS and A Level Mathematics A Section Check In" title="AS and A Level Mathematics A Section Check I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SA_Maths_Check_Front_Port.jpg"/>
                  <pic:cNvPicPr/>
                </pic:nvPicPr>
                <pic:blipFill>
                  <a:blip r:embed="rId1" cstate="print">
                    <a:extLst>
                      <a:ext uri="{28A0092B-C50C-407E-A947-70E740481C1C}">
                        <a14:useLocalDpi xmlns:a14="http://schemas.microsoft.com/office/drawing/2010/main" val="0"/>
                      </a:ext>
                    </a:extLst>
                  </a:blip>
                  <a:stretch>
                    <a:fillRect/>
                  </a:stretch>
                </pic:blipFill>
                <pic:spPr>
                  <a:xfrm>
                    <a:off x="0" y="0"/>
                    <a:ext cx="7560000" cy="1081274"/>
                  </a:xfrm>
                  <a:prstGeom prst="rect">
                    <a:avLst/>
                  </a:prstGeom>
                </pic:spPr>
              </pic:pic>
            </a:graphicData>
          </a:graphic>
          <wp14:sizeRelH relativeFrom="page">
            <wp14:pctWidth>0</wp14:pctWidth>
          </wp14:sizeRelH>
          <wp14:sizeRelV relativeFrom="page">
            <wp14:pctHeight>0</wp14:pctHeight>
          </wp14:sizeRelV>
        </wp:anchor>
      </w:drawing>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C54A36D" w14:textId="7EC164D8" w:rsidR="008A0D59" w:rsidRDefault="008A0D59">
    <w:pPr>
      <w:pStyle w:val="Header"/>
    </w:pPr>
    <w:r>
      <w:rPr>
        <w:noProof/>
        <w:lang w:eastAsia="en-GB"/>
      </w:rPr>
      <w:drawing>
        <wp:anchor distT="0" distB="0" distL="114300" distR="114300" simplePos="0" relativeHeight="251690496" behindDoc="1" locked="0" layoutInCell="1" allowOverlap="1" wp14:anchorId="5C46ACFA" wp14:editId="43088E5B">
          <wp:simplePos x="0" y="0"/>
          <wp:positionH relativeFrom="column">
            <wp:posOffset>-704850</wp:posOffset>
          </wp:positionH>
          <wp:positionV relativeFrom="paragraph">
            <wp:posOffset>-438785</wp:posOffset>
          </wp:positionV>
          <wp:extent cx="7560000" cy="1081460"/>
          <wp:effectExtent l="0" t="0" r="3175" b="4445"/>
          <wp:wrapTight wrapText="bothSides">
            <wp:wrapPolygon edited="0">
              <wp:start x="0" y="0"/>
              <wp:lineTo x="0" y="21308"/>
              <wp:lineTo x="21555" y="21308"/>
              <wp:lineTo x="21555" y="0"/>
              <wp:lineTo x="0" y="0"/>
            </wp:wrapPolygon>
          </wp:wrapTight>
          <wp:docPr id="10" name="Picture 10" descr="AS and A Level Mathematics A Section Check In" title="AS and A Level Mathematics A Section Check I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SA_Maths_Check_Inner_Port.jpg"/>
                  <pic:cNvPicPr/>
                </pic:nvPicPr>
                <pic:blipFill>
                  <a:blip r:embed="rId1" cstate="print">
                    <a:extLst>
                      <a:ext uri="{28A0092B-C50C-407E-A947-70E740481C1C}">
                        <a14:useLocalDpi xmlns:a14="http://schemas.microsoft.com/office/drawing/2010/main" val="0"/>
                      </a:ext>
                    </a:extLst>
                  </a:blip>
                  <a:stretch>
                    <a:fillRect/>
                  </a:stretch>
                </pic:blipFill>
                <pic:spPr>
                  <a:xfrm>
                    <a:off x="0" y="0"/>
                    <a:ext cx="7560000" cy="1081460"/>
                  </a:xfrm>
                  <a:prstGeom prst="rect">
                    <a:avLst/>
                  </a:prstGeom>
                </pic:spPr>
              </pic:pic>
            </a:graphicData>
          </a:graphic>
          <wp14:sizeRelH relativeFrom="page">
            <wp14:pctWidth>0</wp14:pctWidth>
          </wp14:sizeRelH>
          <wp14:sizeRelV relativeFrom="page">
            <wp14:pctHeight>0</wp14:pctHeight>
          </wp14:sizeRelV>
        </wp:anchor>
      </w:drawing>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1802C3C" w14:textId="3F8AAAD1" w:rsidR="00C15A65" w:rsidRDefault="00C15A65" w:rsidP="00D21C92">
    <w:pPr>
      <w:pStyle w:val="Header"/>
    </w:pPr>
    <w:r>
      <w:rPr>
        <w:noProof/>
        <w:lang w:eastAsia="en-GB"/>
      </w:rPr>
      <w:drawing>
        <wp:anchor distT="0" distB="0" distL="114300" distR="114300" simplePos="0" relativeHeight="251671040" behindDoc="1" locked="0" layoutInCell="1" allowOverlap="1" wp14:anchorId="5900A0B5" wp14:editId="77387A72">
          <wp:simplePos x="0" y="0"/>
          <wp:positionH relativeFrom="column">
            <wp:posOffset>-720090</wp:posOffset>
          </wp:positionH>
          <wp:positionV relativeFrom="paragraph">
            <wp:posOffset>-450215</wp:posOffset>
          </wp:positionV>
          <wp:extent cx="7579360" cy="1089025"/>
          <wp:effectExtent l="0" t="0" r="2540" b="0"/>
          <wp:wrapTight wrapText="bothSides">
            <wp:wrapPolygon edited="0">
              <wp:start x="0" y="0"/>
              <wp:lineTo x="0" y="21159"/>
              <wp:lineTo x="21553" y="21159"/>
              <wp:lineTo x="21553" y="0"/>
              <wp:lineTo x="0" y="0"/>
            </wp:wrapPolygon>
          </wp:wrapTight>
          <wp:docPr id="296" name="Picture 296" descr="AS and A Level Mathematics 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marxsu\Desktop\ASA_MathsA_nologo.jpg"/>
                  <pic:cNvPicPr>
                    <a:picLocks noChangeAspect="1" noChangeArrowheads="1"/>
                  </pic:cNvPicPr>
                </pic:nvPicPr>
                <pic:blipFill>
                  <a:blip r:embed="rId1" cstate="print">
                    <a:extLst>
                      <a:ext uri="{28A0092B-C50C-407E-A947-70E740481C1C}">
                        <a14:useLocalDpi xmlns:a14="http://schemas.microsoft.com/office/drawing/2010/main" val="0"/>
                      </a:ext>
                    </a:extLst>
                  </a:blip>
                  <a:srcRect/>
                  <a:stretch>
                    <a:fillRect/>
                  </a:stretch>
                </pic:blipFill>
                <pic:spPr bwMode="auto">
                  <a:xfrm>
                    <a:off x="0" y="0"/>
                    <a:ext cx="7579360" cy="1089025"/>
                  </a:xfrm>
                  <a:prstGeom prst="rect">
                    <a:avLst/>
                  </a:prstGeom>
                  <a:noFill/>
                  <a:ln>
                    <a:noFill/>
                  </a:ln>
                </pic:spPr>
              </pic:pic>
            </a:graphicData>
          </a:graphic>
          <wp14:sizeRelH relativeFrom="page">
            <wp14:pctWidth>0</wp14:pctWidth>
          </wp14:sizeRelH>
          <wp14:sizeRelV relativeFrom="page">
            <wp14:pctHeight>0</wp14:pctHeight>
          </wp14:sizeRelV>
        </wp:anchor>
      </w:drawing>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DA4D6C6" w14:textId="7253C90C" w:rsidR="00C15A65" w:rsidRDefault="00C15A65" w:rsidP="00D21C92">
    <w:pPr>
      <w:pStyle w:val="Header"/>
    </w:pPr>
    <w:r>
      <w:rPr>
        <w:noProof/>
        <w:lang w:eastAsia="en-GB"/>
      </w:rPr>
      <w:drawing>
        <wp:anchor distT="0" distB="0" distL="114300" distR="114300" simplePos="0" relativeHeight="251688448" behindDoc="1" locked="0" layoutInCell="1" allowOverlap="1" wp14:anchorId="1354D529" wp14:editId="00D3470A">
          <wp:simplePos x="0" y="0"/>
          <wp:positionH relativeFrom="column">
            <wp:posOffset>-720090</wp:posOffset>
          </wp:positionH>
          <wp:positionV relativeFrom="paragraph">
            <wp:posOffset>-450215</wp:posOffset>
          </wp:positionV>
          <wp:extent cx="7559675" cy="1081405"/>
          <wp:effectExtent l="0" t="0" r="3175" b="4445"/>
          <wp:wrapTight wrapText="bothSides">
            <wp:wrapPolygon edited="0">
              <wp:start x="0" y="0"/>
              <wp:lineTo x="0" y="21308"/>
              <wp:lineTo x="21555" y="21308"/>
              <wp:lineTo x="21555" y="0"/>
              <wp:lineTo x="0" y="0"/>
            </wp:wrapPolygon>
          </wp:wrapTight>
          <wp:docPr id="301" name="Picture 301" descr="AS and A Level Mathematics A Section Check In" title="AS and A Level Mathematics A Section Check I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SA_Maths_Check_Inner_Port.jpg"/>
                  <pic:cNvPicPr/>
                </pic:nvPicPr>
                <pic:blipFill>
                  <a:blip r:embed="rId1" cstate="print">
                    <a:extLst>
                      <a:ext uri="{28A0092B-C50C-407E-A947-70E740481C1C}">
                        <a14:useLocalDpi xmlns:a14="http://schemas.microsoft.com/office/drawing/2010/main" val="0"/>
                      </a:ext>
                    </a:extLst>
                  </a:blip>
                  <a:stretch>
                    <a:fillRect/>
                  </a:stretch>
                </pic:blipFill>
                <pic:spPr>
                  <a:xfrm>
                    <a:off x="0" y="0"/>
                    <a:ext cx="7559675" cy="1081405"/>
                  </a:xfrm>
                  <a:prstGeom prst="rect">
                    <a:avLst/>
                  </a:prstGeom>
                </pic:spPr>
              </pic:pic>
            </a:graphicData>
          </a:graphic>
          <wp14:sizeRelH relativeFrom="page">
            <wp14:pctWidth>0</wp14:pctWidth>
          </wp14:sizeRelH>
          <wp14:sizeRelV relativeFrom="page">
            <wp14:pctHeight>0</wp14:pctHeight>
          </wp14:sizeRelV>
        </wp:anchor>
      </w:drawing>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4B37B92"/>
    <w:multiLevelType w:val="hybridMultilevel"/>
    <w:tmpl w:val="B02C270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 w15:restartNumberingAfterBreak="0">
    <w:nsid w:val="0C222271"/>
    <w:multiLevelType w:val="hybridMultilevel"/>
    <w:tmpl w:val="96ACCDEA"/>
    <w:lvl w:ilvl="0" w:tplc="3A760BA4">
      <w:start w:val="1"/>
      <w:numFmt w:val="bullet"/>
      <w:pStyle w:val="NoSpacing"/>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 w15:restartNumberingAfterBreak="0">
    <w:nsid w:val="120F00D2"/>
    <w:multiLevelType w:val="hybridMultilevel"/>
    <w:tmpl w:val="6526F824"/>
    <w:lvl w:ilvl="0" w:tplc="863C3A22">
      <w:start w:val="1"/>
      <w:numFmt w:val="decimal"/>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 w15:restartNumberingAfterBreak="0">
    <w:nsid w:val="1AE87773"/>
    <w:multiLevelType w:val="hybridMultilevel"/>
    <w:tmpl w:val="94D2C09C"/>
    <w:lvl w:ilvl="0" w:tplc="08090001">
      <w:start w:val="1"/>
      <w:numFmt w:val="bullet"/>
      <w:lvlText w:val=""/>
      <w:lvlJc w:val="left"/>
      <w:pPr>
        <w:ind w:left="1080" w:hanging="360"/>
      </w:pPr>
      <w:rPr>
        <w:rFonts w:ascii="Symbol" w:hAnsi="Symbol" w:hint="default"/>
      </w:rPr>
    </w:lvl>
    <w:lvl w:ilvl="1" w:tplc="08090003">
      <w:start w:val="1"/>
      <w:numFmt w:val="bullet"/>
      <w:lvlText w:val="o"/>
      <w:lvlJc w:val="left"/>
      <w:pPr>
        <w:ind w:left="1800" w:hanging="360"/>
      </w:pPr>
      <w:rPr>
        <w:rFonts w:ascii="Courier New" w:hAnsi="Courier New" w:cs="Courier New" w:hint="default"/>
      </w:rPr>
    </w:lvl>
    <w:lvl w:ilvl="2" w:tplc="08090005" w:tentative="1">
      <w:start w:val="1"/>
      <w:numFmt w:val="bullet"/>
      <w:lvlText w:val=""/>
      <w:lvlJc w:val="left"/>
      <w:pPr>
        <w:ind w:left="2520" w:hanging="360"/>
      </w:pPr>
      <w:rPr>
        <w:rFonts w:ascii="Wingdings" w:hAnsi="Wingdings" w:hint="default"/>
      </w:rPr>
    </w:lvl>
    <w:lvl w:ilvl="3" w:tplc="08090001" w:tentative="1">
      <w:start w:val="1"/>
      <w:numFmt w:val="bullet"/>
      <w:lvlText w:val=""/>
      <w:lvlJc w:val="left"/>
      <w:pPr>
        <w:ind w:left="3240" w:hanging="360"/>
      </w:pPr>
      <w:rPr>
        <w:rFonts w:ascii="Symbol" w:hAnsi="Symbol" w:hint="default"/>
      </w:rPr>
    </w:lvl>
    <w:lvl w:ilvl="4" w:tplc="08090003" w:tentative="1">
      <w:start w:val="1"/>
      <w:numFmt w:val="bullet"/>
      <w:lvlText w:val="o"/>
      <w:lvlJc w:val="left"/>
      <w:pPr>
        <w:ind w:left="3960" w:hanging="360"/>
      </w:pPr>
      <w:rPr>
        <w:rFonts w:ascii="Courier New" w:hAnsi="Courier New" w:cs="Courier New" w:hint="default"/>
      </w:rPr>
    </w:lvl>
    <w:lvl w:ilvl="5" w:tplc="08090005" w:tentative="1">
      <w:start w:val="1"/>
      <w:numFmt w:val="bullet"/>
      <w:lvlText w:val=""/>
      <w:lvlJc w:val="left"/>
      <w:pPr>
        <w:ind w:left="4680" w:hanging="360"/>
      </w:pPr>
      <w:rPr>
        <w:rFonts w:ascii="Wingdings" w:hAnsi="Wingdings" w:hint="default"/>
      </w:rPr>
    </w:lvl>
    <w:lvl w:ilvl="6" w:tplc="08090001" w:tentative="1">
      <w:start w:val="1"/>
      <w:numFmt w:val="bullet"/>
      <w:lvlText w:val=""/>
      <w:lvlJc w:val="left"/>
      <w:pPr>
        <w:ind w:left="5400" w:hanging="360"/>
      </w:pPr>
      <w:rPr>
        <w:rFonts w:ascii="Symbol" w:hAnsi="Symbol" w:hint="default"/>
      </w:rPr>
    </w:lvl>
    <w:lvl w:ilvl="7" w:tplc="08090003" w:tentative="1">
      <w:start w:val="1"/>
      <w:numFmt w:val="bullet"/>
      <w:lvlText w:val="o"/>
      <w:lvlJc w:val="left"/>
      <w:pPr>
        <w:ind w:left="6120" w:hanging="360"/>
      </w:pPr>
      <w:rPr>
        <w:rFonts w:ascii="Courier New" w:hAnsi="Courier New" w:cs="Courier New" w:hint="default"/>
      </w:rPr>
    </w:lvl>
    <w:lvl w:ilvl="8" w:tplc="08090005" w:tentative="1">
      <w:start w:val="1"/>
      <w:numFmt w:val="bullet"/>
      <w:lvlText w:val=""/>
      <w:lvlJc w:val="left"/>
      <w:pPr>
        <w:ind w:left="6840" w:hanging="360"/>
      </w:pPr>
      <w:rPr>
        <w:rFonts w:ascii="Wingdings" w:hAnsi="Wingdings" w:hint="default"/>
      </w:rPr>
    </w:lvl>
  </w:abstractNum>
  <w:abstractNum w:abstractNumId="4" w15:restartNumberingAfterBreak="0">
    <w:nsid w:val="31D456A6"/>
    <w:multiLevelType w:val="hybridMultilevel"/>
    <w:tmpl w:val="DBB07DBC"/>
    <w:lvl w:ilvl="0" w:tplc="64069956">
      <w:start w:val="1"/>
      <w:numFmt w:val="bullet"/>
      <w:lvlText w:val=""/>
      <w:lvlJc w:val="left"/>
      <w:pPr>
        <w:tabs>
          <w:tab w:val="num" w:pos="567"/>
        </w:tabs>
        <w:ind w:left="567" w:hanging="567"/>
      </w:pPr>
      <w:rPr>
        <w:rFonts w:ascii="Symbol" w:hAnsi="Symbol" w:hint="default"/>
      </w:rPr>
    </w:lvl>
    <w:lvl w:ilvl="1" w:tplc="08090003" w:tentative="1">
      <w:start w:val="1"/>
      <w:numFmt w:val="bullet"/>
      <w:lvlText w:val="o"/>
      <w:lvlJc w:val="left"/>
      <w:pPr>
        <w:tabs>
          <w:tab w:val="num" w:pos="1440"/>
        </w:tabs>
        <w:ind w:left="1440" w:hanging="360"/>
      </w:pPr>
      <w:rPr>
        <w:rFonts w:ascii="Courier New" w:hAnsi="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5" w15:restartNumberingAfterBreak="0">
    <w:nsid w:val="326E552D"/>
    <w:multiLevelType w:val="hybridMultilevel"/>
    <w:tmpl w:val="B1023CC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 w15:restartNumberingAfterBreak="0">
    <w:nsid w:val="3A020D12"/>
    <w:multiLevelType w:val="hybridMultilevel"/>
    <w:tmpl w:val="E490E414"/>
    <w:lvl w:ilvl="0" w:tplc="17F46CE2">
      <w:start w:val="1"/>
      <w:numFmt w:val="lowerLetter"/>
      <w:lvlText w:val="(%1)"/>
      <w:lvlJc w:val="left"/>
      <w:pPr>
        <w:ind w:left="360" w:hanging="360"/>
      </w:pPr>
      <w:rPr>
        <w:rFonts w:hint="default"/>
        <w:b/>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7" w15:restartNumberingAfterBreak="0">
    <w:nsid w:val="47DB4D3C"/>
    <w:multiLevelType w:val="hybridMultilevel"/>
    <w:tmpl w:val="6504E300"/>
    <w:lvl w:ilvl="0" w:tplc="863C3A22">
      <w:start w:val="1"/>
      <w:numFmt w:val="decimal"/>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 w15:restartNumberingAfterBreak="0">
    <w:nsid w:val="58310595"/>
    <w:multiLevelType w:val="hybridMultilevel"/>
    <w:tmpl w:val="CA6AF3C4"/>
    <w:lvl w:ilvl="0" w:tplc="135CFCFA">
      <w:start w:val="5"/>
      <w:numFmt w:val="decimal"/>
      <w:lvlText w:val="%1"/>
      <w:lvlJc w:val="left"/>
      <w:pPr>
        <w:ind w:left="720" w:hanging="360"/>
      </w:pPr>
      <w:rPr>
        <w:rFonts w:hint="default"/>
        <w:b/>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 w15:restartNumberingAfterBreak="0">
    <w:nsid w:val="58613AD5"/>
    <w:multiLevelType w:val="hybridMultilevel"/>
    <w:tmpl w:val="8AB60A5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 w15:restartNumberingAfterBreak="0">
    <w:nsid w:val="59C36957"/>
    <w:multiLevelType w:val="hybridMultilevel"/>
    <w:tmpl w:val="2F16E84C"/>
    <w:lvl w:ilvl="0" w:tplc="684470D8">
      <w:start w:val="1"/>
      <w:numFmt w:val="decimal"/>
      <w:lvlText w:val="%1"/>
      <w:lvlJc w:val="left"/>
      <w:pPr>
        <w:ind w:left="1080" w:hanging="720"/>
      </w:pPr>
      <w:rPr>
        <w:rFonts w:hint="default"/>
        <w:b/>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 w15:restartNumberingAfterBreak="0">
    <w:nsid w:val="5AF7089F"/>
    <w:multiLevelType w:val="hybridMultilevel"/>
    <w:tmpl w:val="FD94A9C8"/>
    <w:lvl w:ilvl="0" w:tplc="08090001">
      <w:start w:val="1"/>
      <w:numFmt w:val="bullet"/>
      <w:lvlText w:val=""/>
      <w:lvlJc w:val="left"/>
      <w:pPr>
        <w:ind w:left="1080" w:hanging="360"/>
      </w:pPr>
      <w:rPr>
        <w:rFonts w:ascii="Symbol" w:hAnsi="Symbol" w:hint="default"/>
      </w:rPr>
    </w:lvl>
    <w:lvl w:ilvl="1" w:tplc="08090003" w:tentative="1">
      <w:start w:val="1"/>
      <w:numFmt w:val="bullet"/>
      <w:lvlText w:val="o"/>
      <w:lvlJc w:val="left"/>
      <w:pPr>
        <w:ind w:left="1800" w:hanging="360"/>
      </w:pPr>
      <w:rPr>
        <w:rFonts w:ascii="Courier New" w:hAnsi="Courier New" w:cs="Courier New" w:hint="default"/>
      </w:rPr>
    </w:lvl>
    <w:lvl w:ilvl="2" w:tplc="08090005" w:tentative="1">
      <w:start w:val="1"/>
      <w:numFmt w:val="bullet"/>
      <w:lvlText w:val=""/>
      <w:lvlJc w:val="left"/>
      <w:pPr>
        <w:ind w:left="2520" w:hanging="360"/>
      </w:pPr>
      <w:rPr>
        <w:rFonts w:ascii="Wingdings" w:hAnsi="Wingdings" w:hint="default"/>
      </w:rPr>
    </w:lvl>
    <w:lvl w:ilvl="3" w:tplc="08090001" w:tentative="1">
      <w:start w:val="1"/>
      <w:numFmt w:val="bullet"/>
      <w:lvlText w:val=""/>
      <w:lvlJc w:val="left"/>
      <w:pPr>
        <w:ind w:left="3240" w:hanging="360"/>
      </w:pPr>
      <w:rPr>
        <w:rFonts w:ascii="Symbol" w:hAnsi="Symbol" w:hint="default"/>
      </w:rPr>
    </w:lvl>
    <w:lvl w:ilvl="4" w:tplc="08090003" w:tentative="1">
      <w:start w:val="1"/>
      <w:numFmt w:val="bullet"/>
      <w:lvlText w:val="o"/>
      <w:lvlJc w:val="left"/>
      <w:pPr>
        <w:ind w:left="3960" w:hanging="360"/>
      </w:pPr>
      <w:rPr>
        <w:rFonts w:ascii="Courier New" w:hAnsi="Courier New" w:cs="Courier New" w:hint="default"/>
      </w:rPr>
    </w:lvl>
    <w:lvl w:ilvl="5" w:tplc="08090005" w:tentative="1">
      <w:start w:val="1"/>
      <w:numFmt w:val="bullet"/>
      <w:lvlText w:val=""/>
      <w:lvlJc w:val="left"/>
      <w:pPr>
        <w:ind w:left="4680" w:hanging="360"/>
      </w:pPr>
      <w:rPr>
        <w:rFonts w:ascii="Wingdings" w:hAnsi="Wingdings" w:hint="default"/>
      </w:rPr>
    </w:lvl>
    <w:lvl w:ilvl="6" w:tplc="08090001" w:tentative="1">
      <w:start w:val="1"/>
      <w:numFmt w:val="bullet"/>
      <w:lvlText w:val=""/>
      <w:lvlJc w:val="left"/>
      <w:pPr>
        <w:ind w:left="5400" w:hanging="360"/>
      </w:pPr>
      <w:rPr>
        <w:rFonts w:ascii="Symbol" w:hAnsi="Symbol" w:hint="default"/>
      </w:rPr>
    </w:lvl>
    <w:lvl w:ilvl="7" w:tplc="08090003" w:tentative="1">
      <w:start w:val="1"/>
      <w:numFmt w:val="bullet"/>
      <w:lvlText w:val="o"/>
      <w:lvlJc w:val="left"/>
      <w:pPr>
        <w:ind w:left="6120" w:hanging="360"/>
      </w:pPr>
      <w:rPr>
        <w:rFonts w:ascii="Courier New" w:hAnsi="Courier New" w:cs="Courier New" w:hint="default"/>
      </w:rPr>
    </w:lvl>
    <w:lvl w:ilvl="8" w:tplc="08090005" w:tentative="1">
      <w:start w:val="1"/>
      <w:numFmt w:val="bullet"/>
      <w:lvlText w:val=""/>
      <w:lvlJc w:val="left"/>
      <w:pPr>
        <w:ind w:left="6840" w:hanging="360"/>
      </w:pPr>
      <w:rPr>
        <w:rFonts w:ascii="Wingdings" w:hAnsi="Wingdings" w:hint="default"/>
      </w:rPr>
    </w:lvl>
  </w:abstractNum>
  <w:abstractNum w:abstractNumId="12" w15:restartNumberingAfterBreak="0">
    <w:nsid w:val="6CB946A4"/>
    <w:multiLevelType w:val="hybridMultilevel"/>
    <w:tmpl w:val="6E448BE6"/>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3" w15:restartNumberingAfterBreak="0">
    <w:nsid w:val="722368BA"/>
    <w:multiLevelType w:val="hybridMultilevel"/>
    <w:tmpl w:val="D0DE9464"/>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4" w15:restartNumberingAfterBreak="0">
    <w:nsid w:val="7E1A7AE0"/>
    <w:multiLevelType w:val="hybridMultilevel"/>
    <w:tmpl w:val="6E042AE4"/>
    <w:lvl w:ilvl="0" w:tplc="863C3A22">
      <w:start w:val="1"/>
      <w:numFmt w:val="decimal"/>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5"/>
  </w:num>
  <w:num w:numId="2">
    <w:abstractNumId w:val="1"/>
  </w:num>
  <w:num w:numId="3">
    <w:abstractNumId w:val="11"/>
  </w:num>
  <w:num w:numId="4">
    <w:abstractNumId w:val="3"/>
  </w:num>
  <w:num w:numId="5">
    <w:abstractNumId w:val="8"/>
  </w:num>
  <w:num w:numId="6">
    <w:abstractNumId w:val="6"/>
  </w:num>
  <w:num w:numId="7">
    <w:abstractNumId w:val="0"/>
  </w:num>
  <w:num w:numId="8">
    <w:abstractNumId w:val="9"/>
  </w:num>
  <w:num w:numId="9">
    <w:abstractNumId w:val="4"/>
  </w:num>
  <w:num w:numId="10">
    <w:abstractNumId w:val="13"/>
  </w:num>
  <w:num w:numId="11">
    <w:abstractNumId w:val="12"/>
  </w:num>
  <w:num w:numId="12">
    <w:abstractNumId w:val="10"/>
  </w:num>
  <w:num w:numId="13">
    <w:abstractNumId w:val="7"/>
  </w:num>
  <w:num w:numId="14">
    <w:abstractNumId w:val="14"/>
  </w:num>
  <w:num w:numId="15">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20"/>
  <w:characterSpacingControl w:val="doNotCompress"/>
  <w:hdrShapeDefaults>
    <o:shapedefaults v:ext="edit" spidmax="30721"/>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D04336"/>
    <w:rsid w:val="00012778"/>
    <w:rsid w:val="00016822"/>
    <w:rsid w:val="00020C91"/>
    <w:rsid w:val="00034F42"/>
    <w:rsid w:val="00064CD4"/>
    <w:rsid w:val="0008581F"/>
    <w:rsid w:val="00086259"/>
    <w:rsid w:val="00096E2E"/>
    <w:rsid w:val="000A77B9"/>
    <w:rsid w:val="000E1DD1"/>
    <w:rsid w:val="000E5BA5"/>
    <w:rsid w:val="000F1ADA"/>
    <w:rsid w:val="00100046"/>
    <w:rsid w:val="00103BFC"/>
    <w:rsid w:val="00122252"/>
    <w:rsid w:val="00161697"/>
    <w:rsid w:val="001662BF"/>
    <w:rsid w:val="0016654B"/>
    <w:rsid w:val="001B1369"/>
    <w:rsid w:val="001B2783"/>
    <w:rsid w:val="001B2B28"/>
    <w:rsid w:val="001B6387"/>
    <w:rsid w:val="001C331F"/>
    <w:rsid w:val="001C3787"/>
    <w:rsid w:val="00204D4D"/>
    <w:rsid w:val="00212C4F"/>
    <w:rsid w:val="002343B1"/>
    <w:rsid w:val="00245993"/>
    <w:rsid w:val="00250A79"/>
    <w:rsid w:val="00265900"/>
    <w:rsid w:val="00274672"/>
    <w:rsid w:val="002804A7"/>
    <w:rsid w:val="00284D2B"/>
    <w:rsid w:val="00290833"/>
    <w:rsid w:val="002922F4"/>
    <w:rsid w:val="002A3DB1"/>
    <w:rsid w:val="002B5830"/>
    <w:rsid w:val="002D6A1F"/>
    <w:rsid w:val="002E3AAD"/>
    <w:rsid w:val="002E61F9"/>
    <w:rsid w:val="002F075B"/>
    <w:rsid w:val="002F2940"/>
    <w:rsid w:val="002F2E8A"/>
    <w:rsid w:val="002F73D4"/>
    <w:rsid w:val="00301D79"/>
    <w:rsid w:val="00331B63"/>
    <w:rsid w:val="00332731"/>
    <w:rsid w:val="00345055"/>
    <w:rsid w:val="00374F08"/>
    <w:rsid w:val="00377E80"/>
    <w:rsid w:val="00383BA5"/>
    <w:rsid w:val="00384833"/>
    <w:rsid w:val="003A1BDB"/>
    <w:rsid w:val="003A3BE9"/>
    <w:rsid w:val="003A5D46"/>
    <w:rsid w:val="003B430C"/>
    <w:rsid w:val="00404CFC"/>
    <w:rsid w:val="00405867"/>
    <w:rsid w:val="004146E3"/>
    <w:rsid w:val="00415930"/>
    <w:rsid w:val="00415FB8"/>
    <w:rsid w:val="00417E6A"/>
    <w:rsid w:val="00423638"/>
    <w:rsid w:val="004274F1"/>
    <w:rsid w:val="004576FE"/>
    <w:rsid w:val="00457C3F"/>
    <w:rsid w:val="00461B34"/>
    <w:rsid w:val="00463032"/>
    <w:rsid w:val="00466F4D"/>
    <w:rsid w:val="00471222"/>
    <w:rsid w:val="004734C1"/>
    <w:rsid w:val="004923ED"/>
    <w:rsid w:val="004A6DE1"/>
    <w:rsid w:val="004D63C7"/>
    <w:rsid w:val="004D6FE0"/>
    <w:rsid w:val="004F27E0"/>
    <w:rsid w:val="00507D0B"/>
    <w:rsid w:val="00513A44"/>
    <w:rsid w:val="005220BF"/>
    <w:rsid w:val="005222C8"/>
    <w:rsid w:val="00523E6B"/>
    <w:rsid w:val="00525DB8"/>
    <w:rsid w:val="005310B9"/>
    <w:rsid w:val="00543AAE"/>
    <w:rsid w:val="0054628A"/>
    <w:rsid w:val="00551083"/>
    <w:rsid w:val="005571B8"/>
    <w:rsid w:val="00561181"/>
    <w:rsid w:val="00570737"/>
    <w:rsid w:val="0057335F"/>
    <w:rsid w:val="00580EDF"/>
    <w:rsid w:val="0058629A"/>
    <w:rsid w:val="00586791"/>
    <w:rsid w:val="005A34C3"/>
    <w:rsid w:val="005C020E"/>
    <w:rsid w:val="005C3189"/>
    <w:rsid w:val="005C7532"/>
    <w:rsid w:val="005D0EF9"/>
    <w:rsid w:val="00602E9D"/>
    <w:rsid w:val="006147BE"/>
    <w:rsid w:val="006230AE"/>
    <w:rsid w:val="00626E6B"/>
    <w:rsid w:val="00645036"/>
    <w:rsid w:val="00651168"/>
    <w:rsid w:val="00691208"/>
    <w:rsid w:val="006B143C"/>
    <w:rsid w:val="006B2517"/>
    <w:rsid w:val="006C0ABF"/>
    <w:rsid w:val="006C3B23"/>
    <w:rsid w:val="006D1D6F"/>
    <w:rsid w:val="006D4F80"/>
    <w:rsid w:val="00705379"/>
    <w:rsid w:val="007073CC"/>
    <w:rsid w:val="007120A8"/>
    <w:rsid w:val="0071253D"/>
    <w:rsid w:val="00717966"/>
    <w:rsid w:val="00737C6A"/>
    <w:rsid w:val="00755F84"/>
    <w:rsid w:val="007618F8"/>
    <w:rsid w:val="00767ACA"/>
    <w:rsid w:val="00780C9A"/>
    <w:rsid w:val="007953E7"/>
    <w:rsid w:val="007B4A65"/>
    <w:rsid w:val="007B5519"/>
    <w:rsid w:val="007B78A2"/>
    <w:rsid w:val="007D7A0F"/>
    <w:rsid w:val="007E01A1"/>
    <w:rsid w:val="008004EB"/>
    <w:rsid w:val="00802070"/>
    <w:rsid w:val="008064FC"/>
    <w:rsid w:val="00814051"/>
    <w:rsid w:val="008310FF"/>
    <w:rsid w:val="008324A5"/>
    <w:rsid w:val="0083305A"/>
    <w:rsid w:val="008342B5"/>
    <w:rsid w:val="008363A9"/>
    <w:rsid w:val="0084029E"/>
    <w:rsid w:val="00844B07"/>
    <w:rsid w:val="008622F2"/>
    <w:rsid w:val="00863C0D"/>
    <w:rsid w:val="0087336A"/>
    <w:rsid w:val="00874DB9"/>
    <w:rsid w:val="00875C38"/>
    <w:rsid w:val="00876CD1"/>
    <w:rsid w:val="00882C19"/>
    <w:rsid w:val="00885425"/>
    <w:rsid w:val="00886842"/>
    <w:rsid w:val="00892204"/>
    <w:rsid w:val="00893111"/>
    <w:rsid w:val="008A0D59"/>
    <w:rsid w:val="008A1151"/>
    <w:rsid w:val="008A3D17"/>
    <w:rsid w:val="008C27BA"/>
    <w:rsid w:val="008C7C59"/>
    <w:rsid w:val="008D59DF"/>
    <w:rsid w:val="008E6607"/>
    <w:rsid w:val="00902432"/>
    <w:rsid w:val="00906EBD"/>
    <w:rsid w:val="00914464"/>
    <w:rsid w:val="0091627B"/>
    <w:rsid w:val="00924634"/>
    <w:rsid w:val="0093181A"/>
    <w:rsid w:val="00937061"/>
    <w:rsid w:val="00946221"/>
    <w:rsid w:val="0095139A"/>
    <w:rsid w:val="00953919"/>
    <w:rsid w:val="00961371"/>
    <w:rsid w:val="00997385"/>
    <w:rsid w:val="009A3092"/>
    <w:rsid w:val="009A334A"/>
    <w:rsid w:val="009A5976"/>
    <w:rsid w:val="009C3D9B"/>
    <w:rsid w:val="009D271C"/>
    <w:rsid w:val="009D5B6E"/>
    <w:rsid w:val="009D741B"/>
    <w:rsid w:val="009E345E"/>
    <w:rsid w:val="00A11336"/>
    <w:rsid w:val="00A11E8A"/>
    <w:rsid w:val="00A25E82"/>
    <w:rsid w:val="00A414D2"/>
    <w:rsid w:val="00A422E6"/>
    <w:rsid w:val="00A67535"/>
    <w:rsid w:val="00A75819"/>
    <w:rsid w:val="00A80E9B"/>
    <w:rsid w:val="00A830E9"/>
    <w:rsid w:val="00AA73FA"/>
    <w:rsid w:val="00AB7712"/>
    <w:rsid w:val="00AB7BDE"/>
    <w:rsid w:val="00AC7C72"/>
    <w:rsid w:val="00AD45F0"/>
    <w:rsid w:val="00AE7A53"/>
    <w:rsid w:val="00B156F6"/>
    <w:rsid w:val="00B35382"/>
    <w:rsid w:val="00B47E12"/>
    <w:rsid w:val="00B51EFC"/>
    <w:rsid w:val="00B73107"/>
    <w:rsid w:val="00B86716"/>
    <w:rsid w:val="00B94752"/>
    <w:rsid w:val="00BB3F1E"/>
    <w:rsid w:val="00BC41B8"/>
    <w:rsid w:val="00BD226F"/>
    <w:rsid w:val="00BE0156"/>
    <w:rsid w:val="00BE6D5D"/>
    <w:rsid w:val="00BF1ED8"/>
    <w:rsid w:val="00C05B64"/>
    <w:rsid w:val="00C11AFC"/>
    <w:rsid w:val="00C15A65"/>
    <w:rsid w:val="00C21181"/>
    <w:rsid w:val="00C27919"/>
    <w:rsid w:val="00C30313"/>
    <w:rsid w:val="00C53DA6"/>
    <w:rsid w:val="00C82552"/>
    <w:rsid w:val="00C859FF"/>
    <w:rsid w:val="00C8619C"/>
    <w:rsid w:val="00CA3B1C"/>
    <w:rsid w:val="00CA4837"/>
    <w:rsid w:val="00CA6BB9"/>
    <w:rsid w:val="00CB766E"/>
    <w:rsid w:val="00CC453B"/>
    <w:rsid w:val="00CD0A46"/>
    <w:rsid w:val="00CD58D3"/>
    <w:rsid w:val="00CF0C81"/>
    <w:rsid w:val="00CF2404"/>
    <w:rsid w:val="00D04336"/>
    <w:rsid w:val="00D16144"/>
    <w:rsid w:val="00D21C92"/>
    <w:rsid w:val="00D22A40"/>
    <w:rsid w:val="00D346C9"/>
    <w:rsid w:val="00D47C51"/>
    <w:rsid w:val="00D62493"/>
    <w:rsid w:val="00D66031"/>
    <w:rsid w:val="00D74F53"/>
    <w:rsid w:val="00D86B3E"/>
    <w:rsid w:val="00D90C7D"/>
    <w:rsid w:val="00DB7D05"/>
    <w:rsid w:val="00DC18AB"/>
    <w:rsid w:val="00DD30EE"/>
    <w:rsid w:val="00DD3A47"/>
    <w:rsid w:val="00DD53FC"/>
    <w:rsid w:val="00DD7245"/>
    <w:rsid w:val="00DD79BB"/>
    <w:rsid w:val="00DE1DAD"/>
    <w:rsid w:val="00E100F4"/>
    <w:rsid w:val="00E76102"/>
    <w:rsid w:val="00E91BB8"/>
    <w:rsid w:val="00E92C4F"/>
    <w:rsid w:val="00EA4272"/>
    <w:rsid w:val="00EC6584"/>
    <w:rsid w:val="00ED2AE1"/>
    <w:rsid w:val="00EE7B0E"/>
    <w:rsid w:val="00EF671E"/>
    <w:rsid w:val="00F07AFB"/>
    <w:rsid w:val="00F447AA"/>
    <w:rsid w:val="00F4727C"/>
    <w:rsid w:val="00F5016F"/>
    <w:rsid w:val="00F53ED3"/>
    <w:rsid w:val="00F565E6"/>
    <w:rsid w:val="00F70601"/>
    <w:rsid w:val="00F77F98"/>
    <w:rsid w:val="00F82094"/>
    <w:rsid w:val="00F878B8"/>
    <w:rsid w:val="00FA4A4C"/>
    <w:rsid w:val="00FA5B94"/>
    <w:rsid w:val="00FB258D"/>
    <w:rsid w:val="00FD239A"/>
    <w:rsid w:val="00FE2503"/>
    <w:rsid w:val="00FF2095"/>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30721"/>
    <o:shapelayout v:ext="edit">
      <o:idmap v:ext="edit" data="1"/>
    </o:shapelayout>
  </w:shapeDefaults>
  <w:decimalSymbol w:val="."/>
  <w:listSeparator w:val=","/>
  <w14:docId w14:val="6E91EE4A"/>
  <w15:docId w15:val="{FA04E39F-E931-45E6-AFBA-2F771DE7F65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Calibri" w:hAnsi="Calibri" w:cs="Times New Roman"/>
        <w:lang w:val="en-GB" w:eastAsia="en-GB"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8E6607"/>
    <w:pPr>
      <w:spacing w:after="240" w:line="276" w:lineRule="auto"/>
    </w:pPr>
    <w:rPr>
      <w:rFonts w:ascii="Arial" w:hAnsi="Arial"/>
      <w:sz w:val="22"/>
      <w:szCs w:val="22"/>
      <w:lang w:eastAsia="en-US"/>
    </w:rPr>
  </w:style>
  <w:style w:type="paragraph" w:styleId="Heading1">
    <w:name w:val="heading 1"/>
    <w:basedOn w:val="Normal"/>
    <w:next w:val="Normal"/>
    <w:link w:val="Heading1Char"/>
    <w:uiPriority w:val="9"/>
    <w:qFormat/>
    <w:rsid w:val="00814051"/>
    <w:pPr>
      <w:keepNext/>
      <w:keepLines/>
      <w:spacing w:before="320" w:after="0"/>
      <w:outlineLvl w:val="0"/>
    </w:pPr>
    <w:rPr>
      <w:rFonts w:eastAsia="Times New Roman"/>
      <w:b/>
      <w:bCs/>
      <w:color w:val="6E0118"/>
      <w:sz w:val="40"/>
      <w:szCs w:val="28"/>
    </w:rPr>
  </w:style>
  <w:style w:type="paragraph" w:styleId="Heading2">
    <w:name w:val="heading 2"/>
    <w:basedOn w:val="Normal"/>
    <w:next w:val="Normal"/>
    <w:link w:val="Heading2Char"/>
    <w:uiPriority w:val="9"/>
    <w:unhideWhenUsed/>
    <w:qFormat/>
    <w:rsid w:val="00814051"/>
    <w:pPr>
      <w:keepNext/>
      <w:keepLines/>
      <w:spacing w:before="200" w:after="0"/>
      <w:outlineLvl w:val="1"/>
    </w:pPr>
    <w:rPr>
      <w:rFonts w:eastAsia="Times New Roman"/>
      <w:b/>
      <w:bCs/>
      <w:color w:val="6E0118"/>
      <w:sz w:val="32"/>
      <w:szCs w:val="26"/>
    </w:rPr>
  </w:style>
  <w:style w:type="paragraph" w:styleId="Heading3">
    <w:name w:val="heading 3"/>
    <w:basedOn w:val="Normal"/>
    <w:next w:val="Normal"/>
    <w:link w:val="Heading3Char"/>
    <w:uiPriority w:val="9"/>
    <w:unhideWhenUsed/>
    <w:qFormat/>
    <w:rsid w:val="00561181"/>
    <w:pPr>
      <w:keepNext/>
      <w:keepLines/>
      <w:spacing w:before="200" w:after="0" w:line="360" w:lineRule="auto"/>
      <w:outlineLvl w:val="2"/>
    </w:pPr>
    <w:rPr>
      <w:rFonts w:eastAsia="Times New Roman"/>
      <w:b/>
      <w:bCs/>
      <w:color w:val="530010"/>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D04336"/>
    <w:pPr>
      <w:tabs>
        <w:tab w:val="center" w:pos="4513"/>
        <w:tab w:val="right" w:pos="9026"/>
      </w:tabs>
      <w:spacing w:after="0" w:line="240" w:lineRule="auto"/>
    </w:pPr>
  </w:style>
  <w:style w:type="character" w:customStyle="1" w:styleId="HeaderChar">
    <w:name w:val="Header Char"/>
    <w:basedOn w:val="DefaultParagraphFont"/>
    <w:link w:val="Header"/>
    <w:uiPriority w:val="99"/>
    <w:rsid w:val="00D04336"/>
  </w:style>
  <w:style w:type="paragraph" w:styleId="Footer">
    <w:name w:val="footer"/>
    <w:basedOn w:val="Normal"/>
    <w:link w:val="FooterChar"/>
    <w:uiPriority w:val="99"/>
    <w:unhideWhenUsed/>
    <w:rsid w:val="00D04336"/>
    <w:pPr>
      <w:tabs>
        <w:tab w:val="center" w:pos="4513"/>
        <w:tab w:val="right" w:pos="9026"/>
      </w:tabs>
      <w:spacing w:after="0" w:line="240" w:lineRule="auto"/>
    </w:pPr>
  </w:style>
  <w:style w:type="character" w:customStyle="1" w:styleId="FooterChar">
    <w:name w:val="Footer Char"/>
    <w:basedOn w:val="DefaultParagraphFont"/>
    <w:link w:val="Footer"/>
    <w:uiPriority w:val="99"/>
    <w:rsid w:val="00D04336"/>
  </w:style>
  <w:style w:type="paragraph" w:styleId="BalloonText">
    <w:name w:val="Balloon Text"/>
    <w:basedOn w:val="Normal"/>
    <w:link w:val="BalloonTextChar"/>
    <w:uiPriority w:val="99"/>
    <w:semiHidden/>
    <w:unhideWhenUsed/>
    <w:rsid w:val="00D04336"/>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D04336"/>
    <w:rPr>
      <w:rFonts w:ascii="Tahoma" w:hAnsi="Tahoma" w:cs="Tahoma"/>
      <w:sz w:val="16"/>
      <w:szCs w:val="16"/>
    </w:rPr>
  </w:style>
  <w:style w:type="paragraph" w:customStyle="1" w:styleId="body">
    <w:name w:val="body"/>
    <w:basedOn w:val="Normal"/>
    <w:uiPriority w:val="99"/>
    <w:rsid w:val="00D04336"/>
    <w:pPr>
      <w:suppressAutoHyphens/>
      <w:autoSpaceDE w:val="0"/>
      <w:autoSpaceDN w:val="0"/>
      <w:adjustRightInd w:val="0"/>
      <w:spacing w:after="198" w:line="288" w:lineRule="auto"/>
      <w:textAlignment w:val="center"/>
    </w:pPr>
    <w:rPr>
      <w:rFonts w:ascii="Myriad Pro" w:hAnsi="Myriad Pro" w:cs="Myriad Pro"/>
      <w:color w:val="000000"/>
      <w:sz w:val="20"/>
      <w:szCs w:val="20"/>
    </w:rPr>
  </w:style>
  <w:style w:type="character" w:customStyle="1" w:styleId="hyperlinks">
    <w:name w:val="hyperlinks"/>
    <w:uiPriority w:val="99"/>
    <w:rsid w:val="00D04336"/>
  </w:style>
  <w:style w:type="character" w:customStyle="1" w:styleId="Heading1Char">
    <w:name w:val="Heading 1 Char"/>
    <w:link w:val="Heading1"/>
    <w:uiPriority w:val="9"/>
    <w:rsid w:val="00814051"/>
    <w:rPr>
      <w:rFonts w:ascii="Arial" w:eastAsia="Times New Roman" w:hAnsi="Arial"/>
      <w:b/>
      <w:bCs/>
      <w:color w:val="6E0118"/>
      <w:sz w:val="40"/>
      <w:szCs w:val="28"/>
      <w:lang w:eastAsia="en-US"/>
    </w:rPr>
  </w:style>
  <w:style w:type="character" w:customStyle="1" w:styleId="Heading2Char">
    <w:name w:val="Heading 2 Char"/>
    <w:link w:val="Heading2"/>
    <w:uiPriority w:val="9"/>
    <w:rsid w:val="00814051"/>
    <w:rPr>
      <w:rFonts w:ascii="Arial" w:eastAsia="Times New Roman" w:hAnsi="Arial"/>
      <w:b/>
      <w:bCs/>
      <w:color w:val="6E0118"/>
      <w:sz w:val="32"/>
      <w:szCs w:val="26"/>
      <w:lang w:eastAsia="en-US"/>
    </w:rPr>
  </w:style>
  <w:style w:type="paragraph" w:styleId="ListParagraph">
    <w:name w:val="List Paragraph"/>
    <w:basedOn w:val="Normal"/>
    <w:uiPriority w:val="99"/>
    <w:qFormat/>
    <w:rsid w:val="00D21C92"/>
    <w:pPr>
      <w:ind w:left="720"/>
      <w:contextualSpacing/>
    </w:pPr>
  </w:style>
  <w:style w:type="paragraph" w:styleId="NoSpacing">
    <w:name w:val="No Spacing"/>
    <w:aliases w:val="Body bullets"/>
    <w:basedOn w:val="ListParagraph"/>
    <w:uiPriority w:val="1"/>
    <w:qFormat/>
    <w:rsid w:val="008324A5"/>
    <w:pPr>
      <w:numPr>
        <w:numId w:val="2"/>
      </w:numPr>
      <w:spacing w:line="360" w:lineRule="auto"/>
      <w:ind w:left="714" w:hanging="357"/>
    </w:pPr>
  </w:style>
  <w:style w:type="table" w:styleId="TableGrid">
    <w:name w:val="Table Grid"/>
    <w:basedOn w:val="TableNormal"/>
    <w:uiPriority w:val="59"/>
    <w:rsid w:val="008324A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3Char">
    <w:name w:val="Heading 3 Char"/>
    <w:link w:val="Heading3"/>
    <w:uiPriority w:val="9"/>
    <w:rsid w:val="00561181"/>
    <w:rPr>
      <w:rFonts w:ascii="Arial" w:eastAsia="Times New Roman" w:hAnsi="Arial"/>
      <w:b/>
      <w:bCs/>
      <w:color w:val="530010"/>
      <w:sz w:val="28"/>
      <w:szCs w:val="22"/>
      <w:lang w:eastAsia="en-US"/>
    </w:rPr>
  </w:style>
  <w:style w:type="character" w:styleId="Hyperlink">
    <w:name w:val="Hyperlink"/>
    <w:unhideWhenUsed/>
    <w:rsid w:val="008E6607"/>
    <w:rPr>
      <w:color w:val="0000FF"/>
      <w:u w:val="single"/>
    </w:rPr>
  </w:style>
  <w:style w:type="paragraph" w:customStyle="1" w:styleId="smallprint">
    <w:name w:val="small print"/>
    <w:basedOn w:val="Normal"/>
    <w:link w:val="smallprintChar"/>
    <w:qFormat/>
    <w:rsid w:val="00F447AA"/>
    <w:pPr>
      <w:spacing w:after="0" w:line="360" w:lineRule="auto"/>
    </w:pPr>
    <w:rPr>
      <w:rFonts w:eastAsia="Times New Roman" w:cs="Arial"/>
      <w:iCs/>
      <w:color w:val="000000"/>
      <w:sz w:val="12"/>
      <w:szCs w:val="12"/>
      <w:lang w:eastAsia="en-GB"/>
    </w:rPr>
  </w:style>
  <w:style w:type="character" w:customStyle="1" w:styleId="smallprintChar">
    <w:name w:val="small print Char"/>
    <w:link w:val="smallprint"/>
    <w:rsid w:val="00F447AA"/>
    <w:rPr>
      <w:rFonts w:ascii="Arial" w:eastAsia="Times New Roman" w:hAnsi="Arial" w:cs="Arial"/>
      <w:iCs/>
      <w:color w:val="000000"/>
      <w:sz w:val="12"/>
      <w:szCs w:val="12"/>
    </w:rPr>
  </w:style>
  <w:style w:type="character" w:styleId="CommentReference">
    <w:name w:val="annotation reference"/>
    <w:uiPriority w:val="99"/>
    <w:semiHidden/>
    <w:unhideWhenUsed/>
    <w:rsid w:val="00103BFC"/>
    <w:rPr>
      <w:sz w:val="16"/>
      <w:szCs w:val="16"/>
    </w:rPr>
  </w:style>
  <w:style w:type="paragraph" w:styleId="CommentText">
    <w:name w:val="annotation text"/>
    <w:basedOn w:val="Normal"/>
    <w:link w:val="CommentTextChar"/>
    <w:uiPriority w:val="99"/>
    <w:semiHidden/>
    <w:unhideWhenUsed/>
    <w:rsid w:val="00103BFC"/>
    <w:rPr>
      <w:sz w:val="20"/>
      <w:szCs w:val="20"/>
    </w:rPr>
  </w:style>
  <w:style w:type="character" w:customStyle="1" w:styleId="CommentTextChar">
    <w:name w:val="Comment Text Char"/>
    <w:link w:val="CommentText"/>
    <w:uiPriority w:val="99"/>
    <w:semiHidden/>
    <w:rsid w:val="00103BFC"/>
    <w:rPr>
      <w:rFonts w:ascii="Arial" w:hAnsi="Arial"/>
      <w:lang w:eastAsia="en-US"/>
    </w:rPr>
  </w:style>
  <w:style w:type="paragraph" w:styleId="CommentSubject">
    <w:name w:val="annotation subject"/>
    <w:basedOn w:val="CommentText"/>
    <w:next w:val="CommentText"/>
    <w:link w:val="CommentSubjectChar"/>
    <w:uiPriority w:val="99"/>
    <w:semiHidden/>
    <w:unhideWhenUsed/>
    <w:rsid w:val="00103BFC"/>
    <w:rPr>
      <w:b/>
      <w:bCs/>
    </w:rPr>
  </w:style>
  <w:style w:type="character" w:customStyle="1" w:styleId="CommentSubjectChar">
    <w:name w:val="Comment Subject Char"/>
    <w:link w:val="CommentSubject"/>
    <w:uiPriority w:val="99"/>
    <w:semiHidden/>
    <w:rsid w:val="00103BFC"/>
    <w:rPr>
      <w:rFonts w:ascii="Arial" w:hAnsi="Arial"/>
      <w:b/>
      <w:bCs/>
      <w:lang w:eastAsia="en-US"/>
    </w:rPr>
  </w:style>
  <w:style w:type="paragraph" w:styleId="Revision">
    <w:name w:val="Revision"/>
    <w:hidden/>
    <w:uiPriority w:val="99"/>
    <w:semiHidden/>
    <w:rsid w:val="00D22A40"/>
    <w:rPr>
      <w:rFonts w:ascii="Arial" w:hAnsi="Arial"/>
      <w:sz w:val="22"/>
      <w:szCs w:val="22"/>
      <w:lang w:eastAsia="en-US"/>
    </w:rPr>
  </w:style>
  <w:style w:type="table" w:customStyle="1" w:styleId="TableGrid1">
    <w:name w:val="Table Grid1"/>
    <w:basedOn w:val="TableNormal"/>
    <w:next w:val="TableGrid"/>
    <w:uiPriority w:val="59"/>
    <w:rsid w:val="008C27BA"/>
    <w:rPr>
      <w:rFonts w:eastAsia="Times New Roman"/>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FollowedHyperlink">
    <w:name w:val="FollowedHyperlink"/>
    <w:basedOn w:val="DefaultParagraphFont"/>
    <w:uiPriority w:val="99"/>
    <w:semiHidden/>
    <w:unhideWhenUsed/>
    <w:rsid w:val="008004EB"/>
    <w:rPr>
      <w:color w:val="954F72"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60493882">
      <w:bodyDiv w:val="1"/>
      <w:marLeft w:val="0"/>
      <w:marRight w:val="0"/>
      <w:marTop w:val="0"/>
      <w:marBottom w:val="0"/>
      <w:divBdr>
        <w:top w:val="none" w:sz="0" w:space="0" w:color="auto"/>
        <w:left w:val="none" w:sz="0" w:space="0" w:color="auto"/>
        <w:bottom w:val="none" w:sz="0" w:space="0" w:color="auto"/>
        <w:right w:val="none" w:sz="0" w:space="0" w:color="auto"/>
      </w:divBdr>
    </w:div>
    <w:div w:id="154107609">
      <w:bodyDiv w:val="1"/>
      <w:marLeft w:val="0"/>
      <w:marRight w:val="0"/>
      <w:marTop w:val="0"/>
      <w:marBottom w:val="0"/>
      <w:divBdr>
        <w:top w:val="none" w:sz="0" w:space="0" w:color="auto"/>
        <w:left w:val="none" w:sz="0" w:space="0" w:color="auto"/>
        <w:bottom w:val="none" w:sz="0" w:space="0" w:color="auto"/>
        <w:right w:val="none" w:sz="0" w:space="0" w:color="auto"/>
      </w:divBdr>
    </w:div>
    <w:div w:id="1474326979">
      <w:bodyDiv w:val="1"/>
      <w:marLeft w:val="0"/>
      <w:marRight w:val="0"/>
      <w:marTop w:val="0"/>
      <w:marBottom w:val="0"/>
      <w:divBdr>
        <w:top w:val="none" w:sz="0" w:space="0" w:color="auto"/>
        <w:left w:val="none" w:sz="0" w:space="0" w:color="auto"/>
        <w:bottom w:val="none" w:sz="0" w:space="0" w:color="auto"/>
        <w:right w:val="none" w:sz="0" w:space="0" w:color="auto"/>
      </w:divBdr>
    </w:div>
    <w:div w:id="18802376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3.bin"/><Relationship Id="rId21" Type="http://schemas.openxmlformats.org/officeDocument/2006/relationships/oleObject" Target="embeddings/oleObject7.bin"/><Relationship Id="rId42" Type="http://schemas.openxmlformats.org/officeDocument/2006/relationships/image" Target="media/image18.wmf"/><Relationship Id="rId63" Type="http://schemas.openxmlformats.org/officeDocument/2006/relationships/oleObject" Target="embeddings/oleObject26.bin"/><Relationship Id="rId84" Type="http://schemas.openxmlformats.org/officeDocument/2006/relationships/image" Target="media/image39.wmf"/><Relationship Id="rId138" Type="http://schemas.openxmlformats.org/officeDocument/2006/relationships/oleObject" Target="embeddings/oleObject64.bin"/><Relationship Id="rId159" Type="http://schemas.openxmlformats.org/officeDocument/2006/relationships/image" Target="media/image76.wmf"/><Relationship Id="rId170" Type="http://schemas.openxmlformats.org/officeDocument/2006/relationships/image" Target="media/image81.wmf"/><Relationship Id="rId191" Type="http://schemas.openxmlformats.org/officeDocument/2006/relationships/image" Target="media/image91.wmf"/><Relationship Id="rId205" Type="http://schemas.openxmlformats.org/officeDocument/2006/relationships/image" Target="media/image98.wmf"/><Relationship Id="rId226" Type="http://schemas.openxmlformats.org/officeDocument/2006/relationships/oleObject" Target="embeddings/oleObject107.bin"/><Relationship Id="rId247" Type="http://schemas.openxmlformats.org/officeDocument/2006/relationships/image" Target="media/image118.wmf"/><Relationship Id="rId107" Type="http://schemas.openxmlformats.org/officeDocument/2006/relationships/oleObject" Target="embeddings/oleObject48.bin"/><Relationship Id="rId11" Type="http://schemas.openxmlformats.org/officeDocument/2006/relationships/oleObject" Target="embeddings/oleObject2.bin"/><Relationship Id="rId32" Type="http://schemas.openxmlformats.org/officeDocument/2006/relationships/image" Target="media/image13.wmf"/><Relationship Id="rId53" Type="http://schemas.openxmlformats.org/officeDocument/2006/relationships/oleObject" Target="embeddings/oleObject21.bin"/><Relationship Id="rId74" Type="http://schemas.openxmlformats.org/officeDocument/2006/relationships/image" Target="media/image34.wmf"/><Relationship Id="rId128" Type="http://schemas.openxmlformats.org/officeDocument/2006/relationships/oleObject" Target="embeddings/oleObject59.bin"/><Relationship Id="rId149" Type="http://schemas.openxmlformats.org/officeDocument/2006/relationships/image" Target="media/image71.wmf"/><Relationship Id="rId5" Type="http://schemas.openxmlformats.org/officeDocument/2006/relationships/webSettings" Target="webSettings.xml"/><Relationship Id="rId95" Type="http://schemas.openxmlformats.org/officeDocument/2006/relationships/oleObject" Target="embeddings/oleObject42.bin"/><Relationship Id="rId160" Type="http://schemas.openxmlformats.org/officeDocument/2006/relationships/oleObject" Target="embeddings/oleObject75.bin"/><Relationship Id="rId181" Type="http://schemas.openxmlformats.org/officeDocument/2006/relationships/image" Target="media/image86.wmf"/><Relationship Id="rId216" Type="http://schemas.openxmlformats.org/officeDocument/2006/relationships/oleObject" Target="embeddings/oleObject102.bin"/><Relationship Id="rId237" Type="http://schemas.openxmlformats.org/officeDocument/2006/relationships/image" Target="media/image113.wmf"/><Relationship Id="rId258" Type="http://schemas.openxmlformats.org/officeDocument/2006/relationships/hyperlink" Target="mailto:resources.feedback@ocr.org.uk?subject=I%20disliked%20AS%20and%20A%20Level%20Mathematics%20A%20Section%20Check%20In%20test%20-%201.01%20Proof" TargetMode="External"/><Relationship Id="rId22" Type="http://schemas.openxmlformats.org/officeDocument/2006/relationships/image" Target="media/image8.wmf"/><Relationship Id="rId43" Type="http://schemas.openxmlformats.org/officeDocument/2006/relationships/oleObject" Target="embeddings/oleObject18.bin"/><Relationship Id="rId64" Type="http://schemas.openxmlformats.org/officeDocument/2006/relationships/image" Target="media/image29.wmf"/><Relationship Id="rId118" Type="http://schemas.openxmlformats.org/officeDocument/2006/relationships/image" Target="media/image56.wmf"/><Relationship Id="rId139" Type="http://schemas.openxmlformats.org/officeDocument/2006/relationships/image" Target="media/image66.wmf"/><Relationship Id="rId85" Type="http://schemas.openxmlformats.org/officeDocument/2006/relationships/oleObject" Target="embeddings/oleObject37.bin"/><Relationship Id="rId150" Type="http://schemas.openxmlformats.org/officeDocument/2006/relationships/oleObject" Target="embeddings/oleObject70.bin"/><Relationship Id="rId171" Type="http://schemas.openxmlformats.org/officeDocument/2006/relationships/oleObject" Target="embeddings/oleObject80.bin"/><Relationship Id="rId192" Type="http://schemas.openxmlformats.org/officeDocument/2006/relationships/oleObject" Target="embeddings/oleObject90.bin"/><Relationship Id="rId206" Type="http://schemas.openxmlformats.org/officeDocument/2006/relationships/oleObject" Target="embeddings/oleObject97.bin"/><Relationship Id="rId227" Type="http://schemas.openxmlformats.org/officeDocument/2006/relationships/image" Target="media/image109.wmf"/><Relationship Id="rId248" Type="http://schemas.openxmlformats.org/officeDocument/2006/relationships/oleObject" Target="embeddings/oleObject119.bin"/><Relationship Id="rId12" Type="http://schemas.openxmlformats.org/officeDocument/2006/relationships/image" Target="media/image3.wmf"/><Relationship Id="rId33" Type="http://schemas.openxmlformats.org/officeDocument/2006/relationships/oleObject" Target="embeddings/oleObject13.bin"/><Relationship Id="rId108" Type="http://schemas.openxmlformats.org/officeDocument/2006/relationships/image" Target="media/image51.wmf"/><Relationship Id="rId129" Type="http://schemas.openxmlformats.org/officeDocument/2006/relationships/image" Target="media/image61.wmf"/><Relationship Id="rId54" Type="http://schemas.openxmlformats.org/officeDocument/2006/relationships/image" Target="media/image24.wmf"/><Relationship Id="rId75" Type="http://schemas.openxmlformats.org/officeDocument/2006/relationships/oleObject" Target="embeddings/oleObject32.bin"/><Relationship Id="rId96" Type="http://schemas.openxmlformats.org/officeDocument/2006/relationships/image" Target="media/image45.wmf"/><Relationship Id="rId140" Type="http://schemas.openxmlformats.org/officeDocument/2006/relationships/oleObject" Target="embeddings/oleObject65.bin"/><Relationship Id="rId161" Type="http://schemas.openxmlformats.org/officeDocument/2006/relationships/image" Target="media/image77.wmf"/><Relationship Id="rId182" Type="http://schemas.openxmlformats.org/officeDocument/2006/relationships/oleObject" Target="embeddings/oleObject85.bin"/><Relationship Id="rId217" Type="http://schemas.openxmlformats.org/officeDocument/2006/relationships/image" Target="media/image104.wmf"/><Relationship Id="rId1" Type="http://schemas.openxmlformats.org/officeDocument/2006/relationships/customXml" Target="../customXml/item1.xml"/><Relationship Id="rId6" Type="http://schemas.openxmlformats.org/officeDocument/2006/relationships/footnotes" Target="footnotes.xml"/><Relationship Id="rId212" Type="http://schemas.openxmlformats.org/officeDocument/2006/relationships/oleObject" Target="embeddings/oleObject100.bin"/><Relationship Id="rId233" Type="http://schemas.openxmlformats.org/officeDocument/2006/relationships/image" Target="media/image111.wmf"/><Relationship Id="rId238" Type="http://schemas.openxmlformats.org/officeDocument/2006/relationships/oleObject" Target="embeddings/oleObject114.bin"/><Relationship Id="rId254" Type="http://schemas.openxmlformats.org/officeDocument/2006/relationships/hyperlink" Target="mailto:resources.feedback@ocr.org.uk?subject=I%20liked%20AS%20and%20A%20Level%20Mathematics%20A%20Section%20Check%20In%20test%20-%201.01%20Proof" TargetMode="External"/><Relationship Id="rId259" Type="http://schemas.openxmlformats.org/officeDocument/2006/relationships/hyperlink" Target="http://www.ocr.org.uk/expression-of-interest" TargetMode="External"/><Relationship Id="rId23" Type="http://schemas.openxmlformats.org/officeDocument/2006/relationships/oleObject" Target="embeddings/oleObject8.bin"/><Relationship Id="rId28" Type="http://schemas.openxmlformats.org/officeDocument/2006/relationships/image" Target="media/image11.wmf"/><Relationship Id="rId49" Type="http://schemas.openxmlformats.org/officeDocument/2006/relationships/footer" Target="footer1.xml"/><Relationship Id="rId114" Type="http://schemas.openxmlformats.org/officeDocument/2006/relationships/image" Target="media/image54.wmf"/><Relationship Id="rId119" Type="http://schemas.openxmlformats.org/officeDocument/2006/relationships/oleObject" Target="embeddings/oleObject54.bin"/><Relationship Id="rId44" Type="http://schemas.openxmlformats.org/officeDocument/2006/relationships/image" Target="media/image19.wmf"/><Relationship Id="rId60" Type="http://schemas.openxmlformats.org/officeDocument/2006/relationships/image" Target="media/image27.wmf"/><Relationship Id="rId65" Type="http://schemas.openxmlformats.org/officeDocument/2006/relationships/oleObject" Target="embeddings/oleObject27.bin"/><Relationship Id="rId81" Type="http://schemas.openxmlformats.org/officeDocument/2006/relationships/oleObject" Target="embeddings/oleObject35.bin"/><Relationship Id="rId86" Type="http://schemas.openxmlformats.org/officeDocument/2006/relationships/image" Target="media/image40.wmf"/><Relationship Id="rId130" Type="http://schemas.openxmlformats.org/officeDocument/2006/relationships/oleObject" Target="embeddings/oleObject60.bin"/><Relationship Id="rId135" Type="http://schemas.openxmlformats.org/officeDocument/2006/relationships/image" Target="media/image64.wmf"/><Relationship Id="rId151" Type="http://schemas.openxmlformats.org/officeDocument/2006/relationships/image" Target="media/image72.wmf"/><Relationship Id="rId156" Type="http://schemas.openxmlformats.org/officeDocument/2006/relationships/oleObject" Target="embeddings/oleObject73.bin"/><Relationship Id="rId177" Type="http://schemas.openxmlformats.org/officeDocument/2006/relationships/image" Target="media/image84.wmf"/><Relationship Id="rId198" Type="http://schemas.openxmlformats.org/officeDocument/2006/relationships/oleObject" Target="embeddings/oleObject93.bin"/><Relationship Id="rId172" Type="http://schemas.openxmlformats.org/officeDocument/2006/relationships/chart" Target="charts/chart2.xml"/><Relationship Id="rId193" Type="http://schemas.openxmlformats.org/officeDocument/2006/relationships/image" Target="media/image92.wmf"/><Relationship Id="rId202" Type="http://schemas.openxmlformats.org/officeDocument/2006/relationships/oleObject" Target="embeddings/oleObject95.bin"/><Relationship Id="rId207" Type="http://schemas.openxmlformats.org/officeDocument/2006/relationships/image" Target="media/image99.wmf"/><Relationship Id="rId223" Type="http://schemas.openxmlformats.org/officeDocument/2006/relationships/image" Target="media/image107.wmf"/><Relationship Id="rId228" Type="http://schemas.openxmlformats.org/officeDocument/2006/relationships/oleObject" Target="embeddings/oleObject108.bin"/><Relationship Id="rId244" Type="http://schemas.openxmlformats.org/officeDocument/2006/relationships/oleObject" Target="embeddings/oleObject117.bin"/><Relationship Id="rId249" Type="http://schemas.openxmlformats.org/officeDocument/2006/relationships/header" Target="header3.xml"/><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109" Type="http://schemas.openxmlformats.org/officeDocument/2006/relationships/oleObject" Target="embeddings/oleObject49.bin"/><Relationship Id="rId260" Type="http://schemas.openxmlformats.org/officeDocument/2006/relationships/header" Target="header5.xml"/><Relationship Id="rId34" Type="http://schemas.openxmlformats.org/officeDocument/2006/relationships/image" Target="media/image14.wmf"/><Relationship Id="rId50" Type="http://schemas.openxmlformats.org/officeDocument/2006/relationships/header" Target="header2.xml"/><Relationship Id="rId55" Type="http://schemas.openxmlformats.org/officeDocument/2006/relationships/oleObject" Target="embeddings/oleObject22.bin"/><Relationship Id="rId76" Type="http://schemas.openxmlformats.org/officeDocument/2006/relationships/image" Target="media/image35.wmf"/><Relationship Id="rId97" Type="http://schemas.openxmlformats.org/officeDocument/2006/relationships/oleObject" Target="embeddings/oleObject43.bin"/><Relationship Id="rId104" Type="http://schemas.openxmlformats.org/officeDocument/2006/relationships/image" Target="media/image49.wmf"/><Relationship Id="rId120" Type="http://schemas.openxmlformats.org/officeDocument/2006/relationships/oleObject" Target="embeddings/oleObject55.bin"/><Relationship Id="rId125" Type="http://schemas.openxmlformats.org/officeDocument/2006/relationships/image" Target="media/image59.wmf"/><Relationship Id="rId141" Type="http://schemas.openxmlformats.org/officeDocument/2006/relationships/image" Target="media/image67.wmf"/><Relationship Id="rId146" Type="http://schemas.openxmlformats.org/officeDocument/2006/relationships/oleObject" Target="embeddings/oleObject68.bin"/><Relationship Id="rId167" Type="http://schemas.openxmlformats.org/officeDocument/2006/relationships/image" Target="media/image80.wmf"/><Relationship Id="rId188" Type="http://schemas.openxmlformats.org/officeDocument/2006/relationships/oleObject" Target="embeddings/oleObject88.bin"/><Relationship Id="rId7" Type="http://schemas.openxmlformats.org/officeDocument/2006/relationships/endnotes" Target="endnotes.xml"/><Relationship Id="rId71" Type="http://schemas.openxmlformats.org/officeDocument/2006/relationships/oleObject" Target="embeddings/oleObject30.bin"/><Relationship Id="rId92" Type="http://schemas.openxmlformats.org/officeDocument/2006/relationships/image" Target="media/image43.wmf"/><Relationship Id="rId162" Type="http://schemas.openxmlformats.org/officeDocument/2006/relationships/oleObject" Target="embeddings/oleObject76.bin"/><Relationship Id="rId183" Type="http://schemas.openxmlformats.org/officeDocument/2006/relationships/image" Target="media/image87.wmf"/><Relationship Id="rId213" Type="http://schemas.openxmlformats.org/officeDocument/2006/relationships/image" Target="media/image102.wmf"/><Relationship Id="rId218" Type="http://schemas.openxmlformats.org/officeDocument/2006/relationships/oleObject" Target="embeddings/oleObject103.bin"/><Relationship Id="rId234" Type="http://schemas.openxmlformats.org/officeDocument/2006/relationships/oleObject" Target="embeddings/oleObject112.bin"/><Relationship Id="rId239" Type="http://schemas.openxmlformats.org/officeDocument/2006/relationships/image" Target="media/image114.wmf"/><Relationship Id="rId2" Type="http://schemas.openxmlformats.org/officeDocument/2006/relationships/numbering" Target="numbering.xml"/><Relationship Id="rId29" Type="http://schemas.openxmlformats.org/officeDocument/2006/relationships/oleObject" Target="embeddings/oleObject11.bin"/><Relationship Id="rId250" Type="http://schemas.openxmlformats.org/officeDocument/2006/relationships/header" Target="header4.xml"/><Relationship Id="rId255" Type="http://schemas.openxmlformats.org/officeDocument/2006/relationships/hyperlink" Target="mailto:resources.feedback@ocr.org.uk?subject=I%20disliked%20AS%20and%20A%20Level%20Mathematics%20A%20Section%20Check%20In%20test%20-%201.01%20Proof" TargetMode="External"/><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9.bin"/><Relationship Id="rId66" Type="http://schemas.openxmlformats.org/officeDocument/2006/relationships/image" Target="media/image30.wmf"/><Relationship Id="rId87" Type="http://schemas.openxmlformats.org/officeDocument/2006/relationships/oleObject" Target="embeddings/oleObject38.bin"/><Relationship Id="rId110" Type="http://schemas.openxmlformats.org/officeDocument/2006/relationships/image" Target="media/image52.wmf"/><Relationship Id="rId115" Type="http://schemas.openxmlformats.org/officeDocument/2006/relationships/oleObject" Target="embeddings/oleObject52.bin"/><Relationship Id="rId131" Type="http://schemas.openxmlformats.org/officeDocument/2006/relationships/image" Target="media/image62.wmf"/><Relationship Id="rId136" Type="http://schemas.openxmlformats.org/officeDocument/2006/relationships/oleObject" Target="embeddings/oleObject63.bin"/><Relationship Id="rId157" Type="http://schemas.openxmlformats.org/officeDocument/2006/relationships/image" Target="media/image75.wmf"/><Relationship Id="rId178" Type="http://schemas.openxmlformats.org/officeDocument/2006/relationships/oleObject" Target="embeddings/oleObject83.bin"/><Relationship Id="rId61" Type="http://schemas.openxmlformats.org/officeDocument/2006/relationships/oleObject" Target="embeddings/oleObject25.bin"/><Relationship Id="rId82" Type="http://schemas.openxmlformats.org/officeDocument/2006/relationships/image" Target="media/image38.wmf"/><Relationship Id="rId152" Type="http://schemas.openxmlformats.org/officeDocument/2006/relationships/oleObject" Target="embeddings/oleObject71.bin"/><Relationship Id="rId173" Type="http://schemas.openxmlformats.org/officeDocument/2006/relationships/image" Target="media/image82.wmf"/><Relationship Id="rId194" Type="http://schemas.openxmlformats.org/officeDocument/2006/relationships/oleObject" Target="embeddings/oleObject91.bin"/><Relationship Id="rId199" Type="http://schemas.openxmlformats.org/officeDocument/2006/relationships/image" Target="media/image95.wmf"/><Relationship Id="rId203" Type="http://schemas.openxmlformats.org/officeDocument/2006/relationships/image" Target="media/image97.wmf"/><Relationship Id="rId208" Type="http://schemas.openxmlformats.org/officeDocument/2006/relationships/oleObject" Target="embeddings/oleObject98.bin"/><Relationship Id="rId229" Type="http://schemas.openxmlformats.org/officeDocument/2006/relationships/oleObject" Target="embeddings/oleObject109.bin"/><Relationship Id="rId19" Type="http://schemas.openxmlformats.org/officeDocument/2006/relationships/oleObject" Target="embeddings/oleObject6.bin"/><Relationship Id="rId224" Type="http://schemas.openxmlformats.org/officeDocument/2006/relationships/oleObject" Target="embeddings/oleObject106.bin"/><Relationship Id="rId240" Type="http://schemas.openxmlformats.org/officeDocument/2006/relationships/oleObject" Target="embeddings/oleObject115.bin"/><Relationship Id="rId245" Type="http://schemas.openxmlformats.org/officeDocument/2006/relationships/image" Target="media/image117.wmf"/><Relationship Id="rId261" Type="http://schemas.openxmlformats.org/officeDocument/2006/relationships/fontTable" Target="fontTable.xml"/><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oleObject" Target="embeddings/oleObject33.bin"/><Relationship Id="rId100" Type="http://schemas.openxmlformats.org/officeDocument/2006/relationships/image" Target="media/image47.wmf"/><Relationship Id="rId105" Type="http://schemas.openxmlformats.org/officeDocument/2006/relationships/oleObject" Target="embeddings/oleObject47.bin"/><Relationship Id="rId126" Type="http://schemas.openxmlformats.org/officeDocument/2006/relationships/oleObject" Target="embeddings/oleObject58.bin"/><Relationship Id="rId147" Type="http://schemas.openxmlformats.org/officeDocument/2006/relationships/image" Target="media/image70.wmf"/><Relationship Id="rId168" Type="http://schemas.openxmlformats.org/officeDocument/2006/relationships/oleObject" Target="embeddings/oleObject79.bin"/><Relationship Id="rId8" Type="http://schemas.openxmlformats.org/officeDocument/2006/relationships/image" Target="media/image1.wmf"/><Relationship Id="rId51" Type="http://schemas.openxmlformats.org/officeDocument/2006/relationships/footer" Target="footer2.xml"/><Relationship Id="rId72" Type="http://schemas.openxmlformats.org/officeDocument/2006/relationships/image" Target="media/image33.wmf"/><Relationship Id="rId93" Type="http://schemas.openxmlformats.org/officeDocument/2006/relationships/oleObject" Target="embeddings/oleObject41.bin"/><Relationship Id="rId98" Type="http://schemas.openxmlformats.org/officeDocument/2006/relationships/image" Target="media/image46.wmf"/><Relationship Id="rId121" Type="http://schemas.openxmlformats.org/officeDocument/2006/relationships/image" Target="media/image57.wmf"/><Relationship Id="rId142" Type="http://schemas.openxmlformats.org/officeDocument/2006/relationships/oleObject" Target="embeddings/oleObject66.bin"/><Relationship Id="rId163" Type="http://schemas.openxmlformats.org/officeDocument/2006/relationships/image" Target="media/image78.wmf"/><Relationship Id="rId184" Type="http://schemas.openxmlformats.org/officeDocument/2006/relationships/oleObject" Target="embeddings/oleObject86.bin"/><Relationship Id="rId189" Type="http://schemas.openxmlformats.org/officeDocument/2006/relationships/image" Target="media/image90.wmf"/><Relationship Id="rId219" Type="http://schemas.openxmlformats.org/officeDocument/2006/relationships/image" Target="media/image105.wmf"/><Relationship Id="rId3" Type="http://schemas.openxmlformats.org/officeDocument/2006/relationships/styles" Target="styles.xml"/><Relationship Id="rId214" Type="http://schemas.openxmlformats.org/officeDocument/2006/relationships/oleObject" Target="embeddings/oleObject101.bin"/><Relationship Id="rId230" Type="http://schemas.openxmlformats.org/officeDocument/2006/relationships/oleObject" Target="embeddings/oleObject110.bin"/><Relationship Id="rId235" Type="http://schemas.openxmlformats.org/officeDocument/2006/relationships/image" Target="media/image112.wmf"/><Relationship Id="rId251" Type="http://schemas.openxmlformats.org/officeDocument/2006/relationships/footer" Target="footer3.xml"/><Relationship Id="rId256" Type="http://schemas.openxmlformats.org/officeDocument/2006/relationships/hyperlink" Target="http://www.ocr.org.uk/expression-of-interest" TargetMode="External"/><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oleObject" Target="embeddings/oleObject28.bin"/><Relationship Id="rId116" Type="http://schemas.openxmlformats.org/officeDocument/2006/relationships/image" Target="media/image55.wmf"/><Relationship Id="rId137" Type="http://schemas.openxmlformats.org/officeDocument/2006/relationships/image" Target="media/image65.wmf"/><Relationship Id="rId158" Type="http://schemas.openxmlformats.org/officeDocument/2006/relationships/oleObject" Target="embeddings/oleObject74.bin"/><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oleObject" Target="embeddings/oleObject36.bin"/><Relationship Id="rId88" Type="http://schemas.openxmlformats.org/officeDocument/2006/relationships/image" Target="media/image41.wmf"/><Relationship Id="rId111" Type="http://schemas.openxmlformats.org/officeDocument/2006/relationships/oleObject" Target="embeddings/oleObject50.bin"/><Relationship Id="rId132" Type="http://schemas.openxmlformats.org/officeDocument/2006/relationships/oleObject" Target="embeddings/oleObject61.bin"/><Relationship Id="rId153" Type="http://schemas.openxmlformats.org/officeDocument/2006/relationships/image" Target="media/image73.wmf"/><Relationship Id="rId174" Type="http://schemas.openxmlformats.org/officeDocument/2006/relationships/oleObject" Target="embeddings/oleObject81.bin"/><Relationship Id="rId179" Type="http://schemas.openxmlformats.org/officeDocument/2006/relationships/image" Target="media/image85.wmf"/><Relationship Id="rId195" Type="http://schemas.openxmlformats.org/officeDocument/2006/relationships/image" Target="media/image93.wmf"/><Relationship Id="rId209" Type="http://schemas.openxmlformats.org/officeDocument/2006/relationships/image" Target="media/image100.wmf"/><Relationship Id="rId190" Type="http://schemas.openxmlformats.org/officeDocument/2006/relationships/oleObject" Target="embeddings/oleObject89.bin"/><Relationship Id="rId204" Type="http://schemas.openxmlformats.org/officeDocument/2006/relationships/oleObject" Target="embeddings/oleObject96.bin"/><Relationship Id="rId220" Type="http://schemas.openxmlformats.org/officeDocument/2006/relationships/oleObject" Target="embeddings/oleObject104.bin"/><Relationship Id="rId225" Type="http://schemas.openxmlformats.org/officeDocument/2006/relationships/image" Target="media/image108.wmf"/><Relationship Id="rId241" Type="http://schemas.openxmlformats.org/officeDocument/2006/relationships/image" Target="media/image115.wmf"/><Relationship Id="rId246" Type="http://schemas.openxmlformats.org/officeDocument/2006/relationships/oleObject" Target="embeddings/oleObject118.bin"/><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3.bin"/><Relationship Id="rId106" Type="http://schemas.openxmlformats.org/officeDocument/2006/relationships/image" Target="media/image50.wmf"/><Relationship Id="rId127" Type="http://schemas.openxmlformats.org/officeDocument/2006/relationships/image" Target="media/image60.wmf"/><Relationship Id="rId262" Type="http://schemas.openxmlformats.org/officeDocument/2006/relationships/theme" Target="theme/theme1.xml"/><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oleObject" Target="embeddings/oleObject31.bin"/><Relationship Id="rId78" Type="http://schemas.openxmlformats.org/officeDocument/2006/relationships/image" Target="media/image36.wmf"/><Relationship Id="rId94" Type="http://schemas.openxmlformats.org/officeDocument/2006/relationships/image" Target="media/image44.wmf"/><Relationship Id="rId99" Type="http://schemas.openxmlformats.org/officeDocument/2006/relationships/oleObject" Target="embeddings/oleObject44.bin"/><Relationship Id="rId101" Type="http://schemas.openxmlformats.org/officeDocument/2006/relationships/oleObject" Target="embeddings/oleObject45.bin"/><Relationship Id="rId122" Type="http://schemas.openxmlformats.org/officeDocument/2006/relationships/oleObject" Target="embeddings/oleObject56.bin"/><Relationship Id="rId143" Type="http://schemas.openxmlformats.org/officeDocument/2006/relationships/image" Target="media/image68.wmf"/><Relationship Id="rId148" Type="http://schemas.openxmlformats.org/officeDocument/2006/relationships/oleObject" Target="embeddings/oleObject69.bin"/><Relationship Id="rId164" Type="http://schemas.openxmlformats.org/officeDocument/2006/relationships/oleObject" Target="embeddings/oleObject77.bin"/><Relationship Id="rId169" Type="http://schemas.openxmlformats.org/officeDocument/2006/relationships/chart" Target="charts/chart1.xml"/><Relationship Id="rId185" Type="http://schemas.openxmlformats.org/officeDocument/2006/relationships/image" Target="media/image88.wmf"/><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oleObject" Target="embeddings/oleObject84.bin"/><Relationship Id="rId210" Type="http://schemas.openxmlformats.org/officeDocument/2006/relationships/oleObject" Target="embeddings/oleObject99.bin"/><Relationship Id="rId215" Type="http://schemas.openxmlformats.org/officeDocument/2006/relationships/image" Target="media/image103.wmf"/><Relationship Id="rId236" Type="http://schemas.openxmlformats.org/officeDocument/2006/relationships/oleObject" Target="embeddings/oleObject113.bin"/><Relationship Id="rId257" Type="http://schemas.openxmlformats.org/officeDocument/2006/relationships/hyperlink" Target="mailto:resources.feedback@ocr.org.uk?subject=I%20liked%20AS%20and%20A%20Level%20Mathematics%20A%20Section%20Check%20In%20test%20-%201.01%20Proof" TargetMode="External"/><Relationship Id="rId26" Type="http://schemas.openxmlformats.org/officeDocument/2006/relationships/image" Target="media/image10.wmf"/><Relationship Id="rId231" Type="http://schemas.openxmlformats.org/officeDocument/2006/relationships/image" Target="media/image110.wmf"/><Relationship Id="rId252" Type="http://schemas.openxmlformats.org/officeDocument/2006/relationships/hyperlink" Target="mailto:resources.feedback@ocr.org.uk" TargetMode="External"/><Relationship Id="rId47" Type="http://schemas.openxmlformats.org/officeDocument/2006/relationships/oleObject" Target="embeddings/oleObject20.bin"/><Relationship Id="rId68" Type="http://schemas.openxmlformats.org/officeDocument/2006/relationships/image" Target="media/image31.wmf"/><Relationship Id="rId89" Type="http://schemas.openxmlformats.org/officeDocument/2006/relationships/oleObject" Target="embeddings/oleObject39.bin"/><Relationship Id="rId112" Type="http://schemas.openxmlformats.org/officeDocument/2006/relationships/image" Target="media/image53.wmf"/><Relationship Id="rId133" Type="http://schemas.openxmlformats.org/officeDocument/2006/relationships/image" Target="media/image63.wmf"/><Relationship Id="rId154" Type="http://schemas.openxmlformats.org/officeDocument/2006/relationships/oleObject" Target="embeddings/oleObject72.bin"/><Relationship Id="rId175" Type="http://schemas.openxmlformats.org/officeDocument/2006/relationships/image" Target="media/image83.wmf"/><Relationship Id="rId196" Type="http://schemas.openxmlformats.org/officeDocument/2006/relationships/oleObject" Target="embeddings/oleObject92.bin"/><Relationship Id="rId200" Type="http://schemas.openxmlformats.org/officeDocument/2006/relationships/oleObject" Target="embeddings/oleObject94.bin"/><Relationship Id="rId16" Type="http://schemas.openxmlformats.org/officeDocument/2006/relationships/image" Target="media/image5.wmf"/><Relationship Id="rId221" Type="http://schemas.openxmlformats.org/officeDocument/2006/relationships/image" Target="media/image106.wmf"/><Relationship Id="rId242" Type="http://schemas.openxmlformats.org/officeDocument/2006/relationships/oleObject" Target="embeddings/oleObject116.bin"/><Relationship Id="rId37" Type="http://schemas.openxmlformats.org/officeDocument/2006/relationships/oleObject" Target="embeddings/oleObject15.bin"/><Relationship Id="rId58" Type="http://schemas.openxmlformats.org/officeDocument/2006/relationships/image" Target="media/image26.wmf"/><Relationship Id="rId79" Type="http://schemas.openxmlformats.org/officeDocument/2006/relationships/oleObject" Target="embeddings/oleObject34.bin"/><Relationship Id="rId102" Type="http://schemas.openxmlformats.org/officeDocument/2006/relationships/image" Target="media/image48.wmf"/><Relationship Id="rId123" Type="http://schemas.openxmlformats.org/officeDocument/2006/relationships/image" Target="media/image58.wmf"/><Relationship Id="rId144" Type="http://schemas.openxmlformats.org/officeDocument/2006/relationships/oleObject" Target="embeddings/oleObject67.bin"/><Relationship Id="rId90" Type="http://schemas.openxmlformats.org/officeDocument/2006/relationships/image" Target="media/image42.wmf"/><Relationship Id="rId165" Type="http://schemas.openxmlformats.org/officeDocument/2006/relationships/image" Target="media/image79.wmf"/><Relationship Id="rId186" Type="http://schemas.openxmlformats.org/officeDocument/2006/relationships/oleObject" Target="embeddings/oleObject87.bin"/><Relationship Id="rId211" Type="http://schemas.openxmlformats.org/officeDocument/2006/relationships/image" Target="media/image101.wmf"/><Relationship Id="rId232" Type="http://schemas.openxmlformats.org/officeDocument/2006/relationships/oleObject" Target="embeddings/oleObject111.bin"/><Relationship Id="rId253" Type="http://schemas.openxmlformats.org/officeDocument/2006/relationships/hyperlink" Target="mailto:resources.feedback@ocr.org.uk" TargetMode="External"/><Relationship Id="rId27" Type="http://schemas.openxmlformats.org/officeDocument/2006/relationships/oleObject" Target="embeddings/oleObject10.bin"/><Relationship Id="rId48" Type="http://schemas.openxmlformats.org/officeDocument/2006/relationships/header" Target="header1.xml"/><Relationship Id="rId69" Type="http://schemas.openxmlformats.org/officeDocument/2006/relationships/oleObject" Target="embeddings/oleObject29.bin"/><Relationship Id="rId113" Type="http://schemas.openxmlformats.org/officeDocument/2006/relationships/oleObject" Target="embeddings/oleObject51.bin"/><Relationship Id="rId134" Type="http://schemas.openxmlformats.org/officeDocument/2006/relationships/oleObject" Target="embeddings/oleObject62.bin"/><Relationship Id="rId80" Type="http://schemas.openxmlformats.org/officeDocument/2006/relationships/image" Target="media/image37.wmf"/><Relationship Id="rId155" Type="http://schemas.openxmlformats.org/officeDocument/2006/relationships/image" Target="media/image74.wmf"/><Relationship Id="rId176" Type="http://schemas.openxmlformats.org/officeDocument/2006/relationships/oleObject" Target="embeddings/oleObject82.bin"/><Relationship Id="rId197" Type="http://schemas.openxmlformats.org/officeDocument/2006/relationships/image" Target="media/image94.wmf"/><Relationship Id="rId201" Type="http://schemas.openxmlformats.org/officeDocument/2006/relationships/image" Target="media/image96.wmf"/><Relationship Id="rId222" Type="http://schemas.openxmlformats.org/officeDocument/2006/relationships/oleObject" Target="embeddings/oleObject105.bin"/><Relationship Id="rId243" Type="http://schemas.openxmlformats.org/officeDocument/2006/relationships/image" Target="media/image116.wmf"/><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oleObject" Target="embeddings/oleObject24.bin"/><Relationship Id="rId103" Type="http://schemas.openxmlformats.org/officeDocument/2006/relationships/oleObject" Target="embeddings/oleObject46.bin"/><Relationship Id="rId124" Type="http://schemas.openxmlformats.org/officeDocument/2006/relationships/oleObject" Target="embeddings/oleObject57.bin"/><Relationship Id="rId70" Type="http://schemas.openxmlformats.org/officeDocument/2006/relationships/image" Target="media/image32.wmf"/><Relationship Id="rId91" Type="http://schemas.openxmlformats.org/officeDocument/2006/relationships/oleObject" Target="embeddings/oleObject40.bin"/><Relationship Id="rId145" Type="http://schemas.openxmlformats.org/officeDocument/2006/relationships/image" Target="media/image69.wmf"/><Relationship Id="rId166" Type="http://schemas.openxmlformats.org/officeDocument/2006/relationships/oleObject" Target="embeddings/oleObject78.bin"/><Relationship Id="rId187" Type="http://schemas.openxmlformats.org/officeDocument/2006/relationships/image" Target="media/image89.wmf"/></Relationships>
</file>

<file path=word/_rels/header1.xml.rels><?xml version="1.0" encoding="UTF-8" standalone="yes"?>
<Relationships xmlns="http://schemas.openxmlformats.org/package/2006/relationships"><Relationship Id="rId1" Type="http://schemas.openxmlformats.org/officeDocument/2006/relationships/image" Target="media/image21.jpeg"/></Relationships>
</file>

<file path=word/_rels/header2.xml.rels><?xml version="1.0" encoding="UTF-8" standalone="yes"?>
<Relationships xmlns="http://schemas.openxmlformats.org/package/2006/relationships"><Relationship Id="rId1" Type="http://schemas.openxmlformats.org/officeDocument/2006/relationships/image" Target="media/image22.jpeg"/></Relationships>
</file>

<file path=word/_rels/header3.xml.rels><?xml version="1.0" encoding="UTF-8" standalone="yes"?>
<Relationships xmlns="http://schemas.openxmlformats.org/package/2006/relationships"><Relationship Id="rId1" Type="http://schemas.openxmlformats.org/officeDocument/2006/relationships/image" Target="media/image21.jpeg"/></Relationships>
</file>

<file path=word/_rels/header4.xml.rels><?xml version="1.0" encoding="UTF-8" standalone="yes"?>
<Relationships xmlns="http://schemas.openxmlformats.org/package/2006/relationships"><Relationship Id="rId1" Type="http://schemas.openxmlformats.org/officeDocument/2006/relationships/image" Target="media/image119.jpeg"/></Relationships>
</file>

<file path=word/_rels/header5.xml.rels><?xml version="1.0" encoding="UTF-8" standalone="yes"?>
<Relationships xmlns="http://schemas.openxmlformats.org/package/2006/relationships"><Relationship Id="rId1" Type="http://schemas.openxmlformats.org/officeDocument/2006/relationships/image" Target="media/image21.jpeg"/></Relationships>
</file>

<file path=word/charts/_rels/chart1.xml.rels><?xml version="1.0" encoding="UTF-8" standalone="yes"?>
<Relationships xmlns="http://schemas.openxmlformats.org/package/2006/relationships"><Relationship Id="rId1" Type="http://schemas.openxmlformats.org/officeDocument/2006/relationships/oleObject" Target="Book1"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Book2" TargetMode="Externa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scatterChart>
        <c:scatterStyle val="lineMarker"/>
        <c:varyColors val="0"/>
        <c:ser>
          <c:idx val="0"/>
          <c:order val="0"/>
          <c:spPr>
            <a:ln w="28575">
              <a:noFill/>
            </a:ln>
          </c:spPr>
          <c:marker>
            <c:symbol val="none"/>
          </c:marker>
          <c:trendline>
            <c:spPr>
              <a:ln w="19050"/>
            </c:spPr>
            <c:trendlineType val="movingAvg"/>
            <c:period val="2"/>
            <c:dispRSqr val="0"/>
            <c:dispEq val="0"/>
          </c:trendline>
          <c:xVal>
            <c:numRef>
              <c:f>Sheet1!$A$1:$A$312</c:f>
              <c:numCache>
                <c:formatCode>General</c:formatCode>
                <c:ptCount val="312"/>
                <c:pt idx="0">
                  <c:v>16.100000000000001</c:v>
                </c:pt>
                <c:pt idx="1">
                  <c:v>16</c:v>
                </c:pt>
                <c:pt idx="2">
                  <c:v>15.9</c:v>
                </c:pt>
                <c:pt idx="3">
                  <c:v>15.8</c:v>
                </c:pt>
                <c:pt idx="4">
                  <c:v>15.7</c:v>
                </c:pt>
                <c:pt idx="5">
                  <c:v>15.6</c:v>
                </c:pt>
                <c:pt idx="6">
                  <c:v>15.5</c:v>
                </c:pt>
                <c:pt idx="7">
                  <c:v>15.4</c:v>
                </c:pt>
                <c:pt idx="8">
                  <c:v>15.3</c:v>
                </c:pt>
                <c:pt idx="9">
                  <c:v>15.2</c:v>
                </c:pt>
                <c:pt idx="10">
                  <c:v>15.1</c:v>
                </c:pt>
                <c:pt idx="11">
                  <c:v>15</c:v>
                </c:pt>
                <c:pt idx="12">
                  <c:v>14.9</c:v>
                </c:pt>
                <c:pt idx="13">
                  <c:v>14.8</c:v>
                </c:pt>
                <c:pt idx="14">
                  <c:v>14.7</c:v>
                </c:pt>
                <c:pt idx="15">
                  <c:v>14.6</c:v>
                </c:pt>
                <c:pt idx="16">
                  <c:v>14.5</c:v>
                </c:pt>
                <c:pt idx="17">
                  <c:v>14.4</c:v>
                </c:pt>
                <c:pt idx="18">
                  <c:v>14.3</c:v>
                </c:pt>
                <c:pt idx="19">
                  <c:v>14.2</c:v>
                </c:pt>
                <c:pt idx="20">
                  <c:v>14.1</c:v>
                </c:pt>
                <c:pt idx="21">
                  <c:v>14</c:v>
                </c:pt>
                <c:pt idx="22">
                  <c:v>13.9</c:v>
                </c:pt>
                <c:pt idx="23">
                  <c:v>13.8</c:v>
                </c:pt>
                <c:pt idx="24">
                  <c:v>13.7</c:v>
                </c:pt>
                <c:pt idx="25">
                  <c:v>13.6</c:v>
                </c:pt>
                <c:pt idx="26">
                  <c:v>13.5</c:v>
                </c:pt>
                <c:pt idx="27">
                  <c:v>13.4</c:v>
                </c:pt>
                <c:pt idx="28">
                  <c:v>13.3</c:v>
                </c:pt>
                <c:pt idx="29">
                  <c:v>13.2</c:v>
                </c:pt>
                <c:pt idx="30">
                  <c:v>13.1</c:v>
                </c:pt>
                <c:pt idx="31">
                  <c:v>13</c:v>
                </c:pt>
                <c:pt idx="32">
                  <c:v>12.9</c:v>
                </c:pt>
                <c:pt idx="33">
                  <c:v>12.8</c:v>
                </c:pt>
                <c:pt idx="34">
                  <c:v>12.7</c:v>
                </c:pt>
                <c:pt idx="35">
                  <c:v>12.6</c:v>
                </c:pt>
                <c:pt idx="36">
                  <c:v>12.5</c:v>
                </c:pt>
                <c:pt idx="37">
                  <c:v>12.4</c:v>
                </c:pt>
                <c:pt idx="38">
                  <c:v>12.3</c:v>
                </c:pt>
                <c:pt idx="39">
                  <c:v>12.2</c:v>
                </c:pt>
                <c:pt idx="40">
                  <c:v>12.1</c:v>
                </c:pt>
                <c:pt idx="41">
                  <c:v>12</c:v>
                </c:pt>
                <c:pt idx="42">
                  <c:v>11.9</c:v>
                </c:pt>
                <c:pt idx="43">
                  <c:v>11.8</c:v>
                </c:pt>
                <c:pt idx="44">
                  <c:v>11.7</c:v>
                </c:pt>
                <c:pt idx="45">
                  <c:v>11.6</c:v>
                </c:pt>
                <c:pt idx="46">
                  <c:v>11.5</c:v>
                </c:pt>
                <c:pt idx="47">
                  <c:v>11.4</c:v>
                </c:pt>
                <c:pt idx="48">
                  <c:v>11.3</c:v>
                </c:pt>
                <c:pt idx="49">
                  <c:v>11.2</c:v>
                </c:pt>
                <c:pt idx="50">
                  <c:v>11.1</c:v>
                </c:pt>
                <c:pt idx="51">
                  <c:v>11</c:v>
                </c:pt>
                <c:pt idx="52">
                  <c:v>10.9</c:v>
                </c:pt>
                <c:pt idx="53">
                  <c:v>10.8</c:v>
                </c:pt>
                <c:pt idx="54">
                  <c:v>10.7</c:v>
                </c:pt>
                <c:pt idx="55">
                  <c:v>10.6</c:v>
                </c:pt>
                <c:pt idx="56">
                  <c:v>10.5</c:v>
                </c:pt>
                <c:pt idx="57">
                  <c:v>10.4</c:v>
                </c:pt>
                <c:pt idx="58">
                  <c:v>10.3</c:v>
                </c:pt>
                <c:pt idx="59">
                  <c:v>10.199999999999999</c:v>
                </c:pt>
                <c:pt idx="60">
                  <c:v>10.1</c:v>
                </c:pt>
                <c:pt idx="61">
                  <c:v>10</c:v>
                </c:pt>
                <c:pt idx="62">
                  <c:v>9.9000000000000199</c:v>
                </c:pt>
                <c:pt idx="63">
                  <c:v>9.8000000000000203</c:v>
                </c:pt>
                <c:pt idx="64">
                  <c:v>9.7000000000000206</c:v>
                </c:pt>
                <c:pt idx="65">
                  <c:v>9.6000000000000192</c:v>
                </c:pt>
                <c:pt idx="66">
                  <c:v>9.5000000000000195</c:v>
                </c:pt>
                <c:pt idx="67">
                  <c:v>9.4000000000000199</c:v>
                </c:pt>
                <c:pt idx="68">
                  <c:v>9.3000000000000203</c:v>
                </c:pt>
                <c:pt idx="69">
                  <c:v>9.2000000000000206</c:v>
                </c:pt>
                <c:pt idx="70">
                  <c:v>9.1000000000000192</c:v>
                </c:pt>
                <c:pt idx="71">
                  <c:v>9.0000000000000195</c:v>
                </c:pt>
                <c:pt idx="72">
                  <c:v>8.9000000000000199</c:v>
                </c:pt>
                <c:pt idx="73">
                  <c:v>8.8000000000000203</c:v>
                </c:pt>
                <c:pt idx="74">
                  <c:v>8.7000000000000206</c:v>
                </c:pt>
                <c:pt idx="75">
                  <c:v>8.6000000000000192</c:v>
                </c:pt>
                <c:pt idx="76">
                  <c:v>8.5000000000000195</c:v>
                </c:pt>
                <c:pt idx="77">
                  <c:v>8.4000000000000199</c:v>
                </c:pt>
                <c:pt idx="78">
                  <c:v>8.3000000000000203</c:v>
                </c:pt>
                <c:pt idx="79">
                  <c:v>8.2000000000000206</c:v>
                </c:pt>
                <c:pt idx="80">
                  <c:v>8.1000000000000192</c:v>
                </c:pt>
                <c:pt idx="81">
                  <c:v>8.0000000000000195</c:v>
                </c:pt>
                <c:pt idx="82">
                  <c:v>7.9000000000000297</c:v>
                </c:pt>
                <c:pt idx="83">
                  <c:v>7.80000000000003</c:v>
                </c:pt>
                <c:pt idx="84">
                  <c:v>7.7000000000000304</c:v>
                </c:pt>
                <c:pt idx="85">
                  <c:v>7.6000000000000298</c:v>
                </c:pt>
                <c:pt idx="86">
                  <c:v>7.5000000000000302</c:v>
                </c:pt>
                <c:pt idx="87">
                  <c:v>7.4000000000000297</c:v>
                </c:pt>
                <c:pt idx="88">
                  <c:v>7.30000000000003</c:v>
                </c:pt>
                <c:pt idx="89">
                  <c:v>7.2000000000000304</c:v>
                </c:pt>
                <c:pt idx="90">
                  <c:v>7.1000000000000298</c:v>
                </c:pt>
                <c:pt idx="91">
                  <c:v>7.0000000000000302</c:v>
                </c:pt>
                <c:pt idx="92">
                  <c:v>6.9000000000000297</c:v>
                </c:pt>
                <c:pt idx="93">
                  <c:v>6.80000000000003</c:v>
                </c:pt>
                <c:pt idx="94">
                  <c:v>6.7000000000000304</c:v>
                </c:pt>
                <c:pt idx="95">
                  <c:v>6.6000000000000298</c:v>
                </c:pt>
                <c:pt idx="96">
                  <c:v>6.5000000000000302</c:v>
                </c:pt>
                <c:pt idx="97">
                  <c:v>6.4000000000000297</c:v>
                </c:pt>
                <c:pt idx="98">
                  <c:v>6.30000000000003</c:v>
                </c:pt>
                <c:pt idx="99">
                  <c:v>6.2000000000000304</c:v>
                </c:pt>
                <c:pt idx="100">
                  <c:v>6.1000000000000298</c:v>
                </c:pt>
                <c:pt idx="101">
                  <c:v>6.0000000000000302</c:v>
                </c:pt>
                <c:pt idx="102">
                  <c:v>5.9000000000000297</c:v>
                </c:pt>
                <c:pt idx="103">
                  <c:v>5.80000000000003</c:v>
                </c:pt>
                <c:pt idx="104">
                  <c:v>5.7000000000000304</c:v>
                </c:pt>
                <c:pt idx="105">
                  <c:v>5.6000000000000298</c:v>
                </c:pt>
                <c:pt idx="106">
                  <c:v>5.5000000000000302</c:v>
                </c:pt>
                <c:pt idx="107">
                  <c:v>5.4000000000000297</c:v>
                </c:pt>
                <c:pt idx="108">
                  <c:v>5.30000000000003</c:v>
                </c:pt>
                <c:pt idx="109">
                  <c:v>5.2000000000000304</c:v>
                </c:pt>
                <c:pt idx="110">
                  <c:v>5.1000000000000396</c:v>
                </c:pt>
                <c:pt idx="111">
                  <c:v>5.00000000000004</c:v>
                </c:pt>
                <c:pt idx="112">
                  <c:v>4.9000000000000004</c:v>
                </c:pt>
                <c:pt idx="113">
                  <c:v>4.8</c:v>
                </c:pt>
                <c:pt idx="114">
                  <c:v>4.7</c:v>
                </c:pt>
                <c:pt idx="115">
                  <c:v>4.5999999999999996</c:v>
                </c:pt>
                <c:pt idx="116">
                  <c:v>4.5</c:v>
                </c:pt>
                <c:pt idx="117">
                  <c:v>4.4000000000000004</c:v>
                </c:pt>
                <c:pt idx="118">
                  <c:v>4.3</c:v>
                </c:pt>
                <c:pt idx="119">
                  <c:v>4.2</c:v>
                </c:pt>
                <c:pt idx="120">
                  <c:v>4.0999999999999996</c:v>
                </c:pt>
                <c:pt idx="121">
                  <c:v>4</c:v>
                </c:pt>
                <c:pt idx="122">
                  <c:v>3.9</c:v>
                </c:pt>
                <c:pt idx="123">
                  <c:v>3.8</c:v>
                </c:pt>
                <c:pt idx="124">
                  <c:v>3.7</c:v>
                </c:pt>
                <c:pt idx="125">
                  <c:v>3.6</c:v>
                </c:pt>
                <c:pt idx="126">
                  <c:v>3.5</c:v>
                </c:pt>
                <c:pt idx="127">
                  <c:v>3.4</c:v>
                </c:pt>
                <c:pt idx="128">
                  <c:v>3.3</c:v>
                </c:pt>
                <c:pt idx="129">
                  <c:v>3.2</c:v>
                </c:pt>
                <c:pt idx="130">
                  <c:v>3.1</c:v>
                </c:pt>
                <c:pt idx="131">
                  <c:v>3</c:v>
                </c:pt>
                <c:pt idx="132">
                  <c:v>2.9</c:v>
                </c:pt>
                <c:pt idx="133">
                  <c:v>2.8</c:v>
                </c:pt>
                <c:pt idx="134">
                  <c:v>2.7</c:v>
                </c:pt>
                <c:pt idx="135">
                  <c:v>2.6</c:v>
                </c:pt>
                <c:pt idx="136">
                  <c:v>2.5</c:v>
                </c:pt>
                <c:pt idx="137">
                  <c:v>2.4</c:v>
                </c:pt>
                <c:pt idx="138">
                  <c:v>2.2999999999999998</c:v>
                </c:pt>
                <c:pt idx="139">
                  <c:v>2.2000000000000002</c:v>
                </c:pt>
                <c:pt idx="140">
                  <c:v>2.1</c:v>
                </c:pt>
                <c:pt idx="141">
                  <c:v>2</c:v>
                </c:pt>
                <c:pt idx="142">
                  <c:v>1.9</c:v>
                </c:pt>
                <c:pt idx="143">
                  <c:v>1.8</c:v>
                </c:pt>
                <c:pt idx="144">
                  <c:v>1.7</c:v>
                </c:pt>
                <c:pt idx="145">
                  <c:v>1.6</c:v>
                </c:pt>
                <c:pt idx="146">
                  <c:v>1.5</c:v>
                </c:pt>
                <c:pt idx="147">
                  <c:v>1.4</c:v>
                </c:pt>
                <c:pt idx="148">
                  <c:v>1.3</c:v>
                </c:pt>
                <c:pt idx="149">
                  <c:v>1.2</c:v>
                </c:pt>
                <c:pt idx="150">
                  <c:v>1.1000000000000001</c:v>
                </c:pt>
                <c:pt idx="151">
                  <c:v>1</c:v>
                </c:pt>
                <c:pt idx="152">
                  <c:v>0.90000000000010005</c:v>
                </c:pt>
                <c:pt idx="153">
                  <c:v>0.80000000000009996</c:v>
                </c:pt>
                <c:pt idx="154">
                  <c:v>0.70000000000010099</c:v>
                </c:pt>
                <c:pt idx="155">
                  <c:v>0.60000000000009901</c:v>
                </c:pt>
                <c:pt idx="156">
                  <c:v>0.50000000000009903</c:v>
                </c:pt>
                <c:pt idx="157">
                  <c:v>0.4000000000001</c:v>
                </c:pt>
                <c:pt idx="158">
                  <c:v>0.30000000000010002</c:v>
                </c:pt>
                <c:pt idx="159">
                  <c:v>0.20000000000010101</c:v>
                </c:pt>
                <c:pt idx="160">
                  <c:v>0.100000000000099</c:v>
                </c:pt>
                <c:pt idx="161">
                  <c:v>9.9475983006414001E-14</c:v>
                </c:pt>
                <c:pt idx="162">
                  <c:v>-9.9999999999900197E-2</c:v>
                </c:pt>
                <c:pt idx="163">
                  <c:v>-0.19999999999990001</c:v>
                </c:pt>
                <c:pt idx="164">
                  <c:v>-0.29999999999989901</c:v>
                </c:pt>
                <c:pt idx="165">
                  <c:v>-0.39999999999990099</c:v>
                </c:pt>
                <c:pt idx="166">
                  <c:v>-0.49999999999990102</c:v>
                </c:pt>
                <c:pt idx="167">
                  <c:v>-0.59999999999989995</c:v>
                </c:pt>
                <c:pt idx="168">
                  <c:v>-0.69999999999990004</c:v>
                </c:pt>
                <c:pt idx="169">
                  <c:v>-0.79999999999989901</c:v>
                </c:pt>
                <c:pt idx="170">
                  <c:v>-0.89999999999990099</c:v>
                </c:pt>
                <c:pt idx="171">
                  <c:v>-0.99999999999990097</c:v>
                </c:pt>
                <c:pt idx="172">
                  <c:v>-1.0999999999998999</c:v>
                </c:pt>
                <c:pt idx="173">
                  <c:v>-1.1999999999999</c:v>
                </c:pt>
                <c:pt idx="174">
                  <c:v>-1.2999999999998999</c:v>
                </c:pt>
                <c:pt idx="175">
                  <c:v>-1.3999999999999</c:v>
                </c:pt>
                <c:pt idx="176">
                  <c:v>-1.4999999999999001</c:v>
                </c:pt>
                <c:pt idx="177">
                  <c:v>-1.5999999999998999</c:v>
                </c:pt>
                <c:pt idx="178">
                  <c:v>-1.6999999999999</c:v>
                </c:pt>
                <c:pt idx="179">
                  <c:v>-1.7999999999998999</c:v>
                </c:pt>
                <c:pt idx="180">
                  <c:v>-1.8999999999999</c:v>
                </c:pt>
                <c:pt idx="181">
                  <c:v>-1.9999999999999001</c:v>
                </c:pt>
                <c:pt idx="182">
                  <c:v>-2.0999999999999002</c:v>
                </c:pt>
                <c:pt idx="183">
                  <c:v>-2.1999999999998998</c:v>
                </c:pt>
                <c:pt idx="184">
                  <c:v>-2.2999999999998999</c:v>
                </c:pt>
                <c:pt idx="185">
                  <c:v>-2.3999999999999</c:v>
                </c:pt>
                <c:pt idx="186">
                  <c:v>-2.4999999999999001</c:v>
                </c:pt>
                <c:pt idx="187">
                  <c:v>-2.5999999999999002</c:v>
                </c:pt>
                <c:pt idx="188">
                  <c:v>-2.6999999999998998</c:v>
                </c:pt>
                <c:pt idx="189">
                  <c:v>-2.7999999999998999</c:v>
                </c:pt>
                <c:pt idx="190">
                  <c:v>-2.8999999999999</c:v>
                </c:pt>
                <c:pt idx="191">
                  <c:v>-2.9999999999999001</c:v>
                </c:pt>
                <c:pt idx="192">
                  <c:v>-3.0999999999999002</c:v>
                </c:pt>
                <c:pt idx="193">
                  <c:v>-3.1999999999998998</c:v>
                </c:pt>
                <c:pt idx="194">
                  <c:v>-3.2999999999998999</c:v>
                </c:pt>
                <c:pt idx="195">
                  <c:v>-3.3999999999999</c:v>
                </c:pt>
                <c:pt idx="196">
                  <c:v>-3.4999999999999001</c:v>
                </c:pt>
                <c:pt idx="197">
                  <c:v>-3.5999999999999002</c:v>
                </c:pt>
                <c:pt idx="198">
                  <c:v>-3.6999999999998998</c:v>
                </c:pt>
                <c:pt idx="199">
                  <c:v>-3.7999999999998999</c:v>
                </c:pt>
                <c:pt idx="200">
                  <c:v>-3.8999999999999</c:v>
                </c:pt>
                <c:pt idx="201">
                  <c:v>-3.9999999999999001</c:v>
                </c:pt>
                <c:pt idx="202">
                  <c:v>-4.0999999999999002</c:v>
                </c:pt>
                <c:pt idx="203">
                  <c:v>-4.1999999999998998</c:v>
                </c:pt>
                <c:pt idx="204">
                  <c:v>-4.2999999999999003</c:v>
                </c:pt>
                <c:pt idx="205">
                  <c:v>-4.3999999999999</c:v>
                </c:pt>
                <c:pt idx="206">
                  <c:v>-4.4999999999998996</c:v>
                </c:pt>
                <c:pt idx="207">
                  <c:v>-4.5999999999999002</c:v>
                </c:pt>
                <c:pt idx="208">
                  <c:v>-4.6999999999998998</c:v>
                </c:pt>
                <c:pt idx="209">
                  <c:v>-4.7999999999999003</c:v>
                </c:pt>
                <c:pt idx="210">
                  <c:v>-4.8999999999999</c:v>
                </c:pt>
                <c:pt idx="211">
                  <c:v>-4.9999999999998996</c:v>
                </c:pt>
                <c:pt idx="212">
                  <c:v>-5.0999999999999002</c:v>
                </c:pt>
                <c:pt idx="213">
                  <c:v>-5.1999999999998998</c:v>
                </c:pt>
                <c:pt idx="214">
                  <c:v>-5.2999999999999003</c:v>
                </c:pt>
                <c:pt idx="215">
                  <c:v>-5.3999999999999</c:v>
                </c:pt>
                <c:pt idx="216">
                  <c:v>-5.4999999999998996</c:v>
                </c:pt>
                <c:pt idx="217">
                  <c:v>-5.5999999999999002</c:v>
                </c:pt>
                <c:pt idx="218">
                  <c:v>-5.6999999999998998</c:v>
                </c:pt>
                <c:pt idx="219">
                  <c:v>-5.7999999999999003</c:v>
                </c:pt>
                <c:pt idx="220">
                  <c:v>-5.8999999999999</c:v>
                </c:pt>
                <c:pt idx="221">
                  <c:v>-5.9999999999998996</c:v>
                </c:pt>
                <c:pt idx="222">
                  <c:v>-6.0999999999999002</c:v>
                </c:pt>
                <c:pt idx="223">
                  <c:v>-6.1999999999998998</c:v>
                </c:pt>
                <c:pt idx="224">
                  <c:v>-6.2999999999999003</c:v>
                </c:pt>
                <c:pt idx="225">
                  <c:v>-6.3999999999999</c:v>
                </c:pt>
                <c:pt idx="226">
                  <c:v>-6.4999999999998996</c:v>
                </c:pt>
                <c:pt idx="227">
                  <c:v>-6.5999999999999002</c:v>
                </c:pt>
                <c:pt idx="228">
                  <c:v>-6.6999999999998998</c:v>
                </c:pt>
                <c:pt idx="229">
                  <c:v>-6.7999999999999003</c:v>
                </c:pt>
                <c:pt idx="230">
                  <c:v>-6.8999999999999</c:v>
                </c:pt>
                <c:pt idx="231">
                  <c:v>-6.9999999999998996</c:v>
                </c:pt>
                <c:pt idx="232">
                  <c:v>-7.0999999999999002</c:v>
                </c:pt>
                <c:pt idx="233">
                  <c:v>-7.1999999999998998</c:v>
                </c:pt>
                <c:pt idx="234">
                  <c:v>-7.2999999999999003</c:v>
                </c:pt>
                <c:pt idx="235">
                  <c:v>-7.3999999999999</c:v>
                </c:pt>
                <c:pt idx="236">
                  <c:v>-7.4999999999998996</c:v>
                </c:pt>
                <c:pt idx="237">
                  <c:v>-7.5999999999999002</c:v>
                </c:pt>
                <c:pt idx="238">
                  <c:v>-7.6999999999998998</c:v>
                </c:pt>
                <c:pt idx="239">
                  <c:v>-7.7999999999999003</c:v>
                </c:pt>
                <c:pt idx="240">
                  <c:v>-7.8999999999999</c:v>
                </c:pt>
                <c:pt idx="241">
                  <c:v>-7.9999999999998996</c:v>
                </c:pt>
                <c:pt idx="242">
                  <c:v>-8.0999999999999002</c:v>
                </c:pt>
                <c:pt idx="243">
                  <c:v>-8.1999999999998998</c:v>
                </c:pt>
                <c:pt idx="244">
                  <c:v>-8.2999999999998995</c:v>
                </c:pt>
                <c:pt idx="245">
                  <c:v>-8.3999999999999009</c:v>
                </c:pt>
                <c:pt idx="246">
                  <c:v>-8.4999999999999005</c:v>
                </c:pt>
                <c:pt idx="247">
                  <c:v>-8.5999999999999002</c:v>
                </c:pt>
                <c:pt idx="248">
                  <c:v>-8.6999999999998998</c:v>
                </c:pt>
                <c:pt idx="249">
                  <c:v>-8.7999999999998995</c:v>
                </c:pt>
                <c:pt idx="250">
                  <c:v>-8.8999999999999009</c:v>
                </c:pt>
                <c:pt idx="251">
                  <c:v>-8.9999999999999005</c:v>
                </c:pt>
                <c:pt idx="252">
                  <c:v>-9.0999999999999002</c:v>
                </c:pt>
                <c:pt idx="253">
                  <c:v>-9.1999999999998998</c:v>
                </c:pt>
                <c:pt idx="254">
                  <c:v>-9.2999999999998995</c:v>
                </c:pt>
                <c:pt idx="255">
                  <c:v>-9.3999999999999009</c:v>
                </c:pt>
                <c:pt idx="256">
                  <c:v>-9.4999999999999005</c:v>
                </c:pt>
                <c:pt idx="257">
                  <c:v>-9.5999999999999002</c:v>
                </c:pt>
                <c:pt idx="258">
                  <c:v>-9.6999999999998998</c:v>
                </c:pt>
                <c:pt idx="259">
                  <c:v>-9.7999999999998995</c:v>
                </c:pt>
                <c:pt idx="260">
                  <c:v>-9.8999999999999009</c:v>
                </c:pt>
                <c:pt idx="261">
                  <c:v>-9.9999999999999005</c:v>
                </c:pt>
                <c:pt idx="262">
                  <c:v>-10.0999999999999</c:v>
                </c:pt>
                <c:pt idx="263">
                  <c:v>-10.1999999999999</c:v>
                </c:pt>
                <c:pt idx="264">
                  <c:v>-10.299999999999899</c:v>
                </c:pt>
                <c:pt idx="265">
                  <c:v>-10.399999999999901</c:v>
                </c:pt>
                <c:pt idx="266">
                  <c:v>-10.499999999999901</c:v>
                </c:pt>
                <c:pt idx="267">
                  <c:v>-10.5999999999999</c:v>
                </c:pt>
                <c:pt idx="268">
                  <c:v>-10.6999999999999</c:v>
                </c:pt>
                <c:pt idx="269">
                  <c:v>-10.799999999999899</c:v>
                </c:pt>
                <c:pt idx="270">
                  <c:v>-10.899999999999901</c:v>
                </c:pt>
                <c:pt idx="271">
                  <c:v>-10.999999999999901</c:v>
                </c:pt>
                <c:pt idx="272">
                  <c:v>-11.0999999999999</c:v>
                </c:pt>
                <c:pt idx="273">
                  <c:v>-11.1999999999999</c:v>
                </c:pt>
                <c:pt idx="274">
                  <c:v>-11.299999999999899</c:v>
                </c:pt>
                <c:pt idx="275">
                  <c:v>-11.399999999999901</c:v>
                </c:pt>
                <c:pt idx="276">
                  <c:v>-11.499999999999901</c:v>
                </c:pt>
                <c:pt idx="277">
                  <c:v>-11.5999999999999</c:v>
                </c:pt>
                <c:pt idx="278">
                  <c:v>-11.6999999999999</c:v>
                </c:pt>
                <c:pt idx="279">
                  <c:v>-11.799999999999899</c:v>
                </c:pt>
                <c:pt idx="280">
                  <c:v>-11.899999999999901</c:v>
                </c:pt>
                <c:pt idx="281">
                  <c:v>-11.999999999999901</c:v>
                </c:pt>
                <c:pt idx="282">
                  <c:v>-12.0999999999999</c:v>
                </c:pt>
                <c:pt idx="283">
                  <c:v>-12.1999999999999</c:v>
                </c:pt>
                <c:pt idx="284">
                  <c:v>-12.299999999999899</c:v>
                </c:pt>
                <c:pt idx="285">
                  <c:v>-12.399999999999901</c:v>
                </c:pt>
                <c:pt idx="286">
                  <c:v>-12.499999999999901</c:v>
                </c:pt>
                <c:pt idx="287">
                  <c:v>-12.5999999999999</c:v>
                </c:pt>
                <c:pt idx="288">
                  <c:v>-12.6999999999999</c:v>
                </c:pt>
                <c:pt idx="289">
                  <c:v>-12.799999999999899</c:v>
                </c:pt>
                <c:pt idx="290">
                  <c:v>-12.899999999999901</c:v>
                </c:pt>
                <c:pt idx="291">
                  <c:v>-12.999999999999901</c:v>
                </c:pt>
                <c:pt idx="292">
                  <c:v>-13.0999999999999</c:v>
                </c:pt>
                <c:pt idx="293">
                  <c:v>-13.1999999999999</c:v>
                </c:pt>
                <c:pt idx="294">
                  <c:v>-13.299999999999899</c:v>
                </c:pt>
                <c:pt idx="295">
                  <c:v>-13.399999999999901</c:v>
                </c:pt>
                <c:pt idx="296">
                  <c:v>-13.499999999999901</c:v>
                </c:pt>
                <c:pt idx="297">
                  <c:v>-13.5999999999999</c:v>
                </c:pt>
                <c:pt idx="298">
                  <c:v>-13.6999999999999</c:v>
                </c:pt>
                <c:pt idx="299">
                  <c:v>-13.799999999999899</c:v>
                </c:pt>
                <c:pt idx="300">
                  <c:v>-13.899999999999901</c:v>
                </c:pt>
                <c:pt idx="301">
                  <c:v>-13.999999999999901</c:v>
                </c:pt>
                <c:pt idx="302">
                  <c:v>-14.0999999999999</c:v>
                </c:pt>
                <c:pt idx="303">
                  <c:v>-14.1999999999999</c:v>
                </c:pt>
                <c:pt idx="304">
                  <c:v>-14.299999999999899</c:v>
                </c:pt>
                <c:pt idx="305">
                  <c:v>-14.399999999999901</c:v>
                </c:pt>
                <c:pt idx="306">
                  <c:v>-14.499999999999901</c:v>
                </c:pt>
                <c:pt idx="307">
                  <c:v>-14.5999999999999</c:v>
                </c:pt>
                <c:pt idx="308">
                  <c:v>-14.6999999999999</c:v>
                </c:pt>
                <c:pt idx="309">
                  <c:v>-14.799999999999899</c:v>
                </c:pt>
                <c:pt idx="310">
                  <c:v>-14.899999999999901</c:v>
                </c:pt>
                <c:pt idx="311">
                  <c:v>-14.999999999999901</c:v>
                </c:pt>
              </c:numCache>
            </c:numRef>
          </c:xVal>
          <c:yVal>
            <c:numRef>
              <c:f>Sheet1!$B$1:$B$312</c:f>
              <c:numCache>
                <c:formatCode>General</c:formatCode>
                <c:ptCount val="312"/>
                <c:pt idx="0">
                  <c:v>0.9618626291903436</c:v>
                </c:pt>
                <c:pt idx="1">
                  <c:v>0.96138996138996136</c:v>
                </c:pt>
                <c:pt idx="2">
                  <c:v>0.96090848676752283</c:v>
                </c:pt>
                <c:pt idx="3">
                  <c:v>0.96041798606713114</c:v>
                </c:pt>
                <c:pt idx="4">
                  <c:v>0.95991823319571923</c:v>
                </c:pt>
                <c:pt idx="5">
                  <c:v>0.95940899496671539</c:v>
                </c:pt>
                <c:pt idx="6">
                  <c:v>0.95889003083247693</c:v>
                </c:pt>
                <c:pt idx="7">
                  <c:v>0.95836109260493008</c:v>
                </c:pt>
                <c:pt idx="8">
                  <c:v>0.95782192416381962</c:v>
                </c:pt>
                <c:pt idx="9">
                  <c:v>0.95727226115193986</c:v>
                </c:pt>
                <c:pt idx="10">
                  <c:v>0.95671183065668153</c:v>
                </c:pt>
                <c:pt idx="11">
                  <c:v>0.95614035087719296</c:v>
                </c:pt>
                <c:pt idx="12">
                  <c:v>0.95555753077640992</c:v>
                </c:pt>
                <c:pt idx="13">
                  <c:v>0.95496306971716804</c:v>
                </c:pt>
                <c:pt idx="14">
                  <c:v>0.9543566570815647</c:v>
                </c:pt>
                <c:pt idx="15">
                  <c:v>0.95373797187268694</c:v>
                </c:pt>
                <c:pt idx="16">
                  <c:v>0.95310668229777251</c:v>
                </c:pt>
                <c:pt idx="17">
                  <c:v>0.95246244533181212</c:v>
                </c:pt>
                <c:pt idx="18">
                  <c:v>0.9518049062605427</c:v>
                </c:pt>
                <c:pt idx="19">
                  <c:v>0.95113369820172011</c:v>
                </c:pt>
                <c:pt idx="20">
                  <c:v>0.9504484416034884</c:v>
                </c:pt>
                <c:pt idx="21">
                  <c:v>0.94974874371859297</c:v>
                </c:pt>
                <c:pt idx="22">
                  <c:v>0.9490341980531064</c:v>
                </c:pt>
                <c:pt idx="23">
                  <c:v>0.94830438378825477</c:v>
                </c:pt>
                <c:pt idx="24">
                  <c:v>0.94755886517384236</c:v>
                </c:pt>
                <c:pt idx="25">
                  <c:v>0.94679719089167902</c:v>
                </c:pt>
                <c:pt idx="26">
                  <c:v>0.94601889338731449</c:v>
                </c:pt>
                <c:pt idx="27">
                  <c:v>0.9452234881682734</c:v>
                </c:pt>
                <c:pt idx="28">
                  <c:v>0.9444104730668742</c:v>
                </c:pt>
                <c:pt idx="29">
                  <c:v>0.94357932746558337</c:v>
                </c:pt>
                <c:pt idx="30">
                  <c:v>0.94272951148273298</c:v>
                </c:pt>
                <c:pt idx="31">
                  <c:v>0.94186046511627908</c:v>
                </c:pt>
                <c:pt idx="32">
                  <c:v>0.94097160734313201</c:v>
                </c:pt>
                <c:pt idx="33">
                  <c:v>0.94006233517142168</c:v>
                </c:pt>
                <c:pt idx="34">
                  <c:v>0.93913202264288753</c:v>
                </c:pt>
                <c:pt idx="35">
                  <c:v>0.93818001978239363</c:v>
                </c:pt>
                <c:pt idx="36">
                  <c:v>0.93720565149136581</c:v>
                </c:pt>
                <c:pt idx="37">
                  <c:v>0.93620821638173002</c:v>
                </c:pt>
                <c:pt idx="38">
                  <c:v>0.93518698554669777</c:v>
                </c:pt>
                <c:pt idx="39">
                  <c:v>0.93414120126448896</c:v>
                </c:pt>
                <c:pt idx="40">
                  <c:v>0.93307007563081457</c:v>
                </c:pt>
                <c:pt idx="41">
                  <c:v>0.93197278911564629</c:v>
                </c:pt>
                <c:pt idx="42">
                  <c:v>0.93084848903948547</c:v>
                </c:pt>
                <c:pt idx="43">
                  <c:v>0.9296962879640045</c:v>
                </c:pt>
                <c:pt idx="44">
                  <c:v>0.92851526199156476</c:v>
                </c:pt>
                <c:pt idx="45">
                  <c:v>0.92730444896772313</c:v>
                </c:pt>
                <c:pt idx="46">
                  <c:v>0.92606284658040661</c:v>
                </c:pt>
                <c:pt idx="47">
                  <c:v>0.9247894103489771</c:v>
                </c:pt>
                <c:pt idx="48">
                  <c:v>0.92348305149590637</c:v>
                </c:pt>
                <c:pt idx="49">
                  <c:v>0.92214263469324198</c:v>
                </c:pt>
                <c:pt idx="50">
                  <c:v>0.92076697567546151</c:v>
                </c:pt>
                <c:pt idx="51">
                  <c:v>0.91935483870967738</c:v>
                </c:pt>
                <c:pt idx="52">
                  <c:v>0.91790493391347183</c:v>
                </c:pt>
                <c:pt idx="53">
                  <c:v>0.91641591440989634</c:v>
                </c:pt>
                <c:pt idx="54">
                  <c:v>0.91488637330836664</c:v>
                </c:pt>
                <c:pt idx="55">
                  <c:v>0.91331484049930656</c:v>
                </c:pt>
                <c:pt idx="56">
                  <c:v>0.91169977924944812</c:v>
                </c:pt>
                <c:pt idx="57">
                  <c:v>0.91003958258366324</c:v>
                </c:pt>
                <c:pt idx="58">
                  <c:v>0.90833256943807861</c:v>
                </c:pt>
                <c:pt idx="59">
                  <c:v>0.90657698056801195</c:v>
                </c:pt>
                <c:pt idx="60">
                  <c:v>0.90477097419293395</c:v>
                </c:pt>
                <c:pt idx="61">
                  <c:v>0.90291262135922334</c:v>
                </c:pt>
                <c:pt idx="62">
                  <c:v>0.90099990099990135</c:v>
                </c:pt>
                <c:pt idx="63">
                  <c:v>0.89903069466882113</c:v>
                </c:pt>
                <c:pt idx="64">
                  <c:v>0.89700278092491548</c:v>
                </c:pt>
                <c:pt idx="65">
                  <c:v>0.89491382934005925</c:v>
                </c:pt>
                <c:pt idx="66">
                  <c:v>0.89276139410187705</c:v>
                </c:pt>
                <c:pt idx="67">
                  <c:v>0.89054290718038576</c:v>
                </c:pt>
                <c:pt idx="68">
                  <c:v>0.88825567102469594</c:v>
                </c:pt>
                <c:pt idx="69">
                  <c:v>0.88589685075308133</c:v>
                </c:pt>
                <c:pt idx="70">
                  <c:v>0.88346346579652768</c:v>
                </c:pt>
                <c:pt idx="71">
                  <c:v>0.88095238095238149</c:v>
                </c:pt>
                <c:pt idx="72">
                  <c:v>0.87836029680087635</c:v>
                </c:pt>
                <c:pt idx="73">
                  <c:v>0.87568373943311839</c:v>
                </c:pt>
                <c:pt idx="74">
                  <c:v>0.87291904943449028</c:v>
                </c:pt>
                <c:pt idx="75">
                  <c:v>0.87006237006237064</c:v>
                </c:pt>
                <c:pt idx="76">
                  <c:v>0.86710963455149559</c:v>
                </c:pt>
                <c:pt idx="77">
                  <c:v>0.86405655247417135</c:v>
                </c:pt>
                <c:pt idx="78">
                  <c:v>0.8608985950758109</c:v>
                </c:pt>
                <c:pt idx="79">
                  <c:v>0.85763097949886169</c:v>
                </c:pt>
                <c:pt idx="80">
                  <c:v>0.85424865180002985</c:v>
                </c:pt>
                <c:pt idx="81">
                  <c:v>0.8507462686567171</c:v>
                </c:pt>
                <c:pt idx="82">
                  <c:v>0.84711817764867869</c:v>
                </c:pt>
                <c:pt idx="83">
                  <c:v>0.84335839598997608</c:v>
                </c:pt>
                <c:pt idx="84">
                  <c:v>0.83946058757425068</c:v>
                </c:pt>
                <c:pt idx="85">
                  <c:v>0.83541803818301641</c:v>
                </c:pt>
                <c:pt idx="86">
                  <c:v>0.83122362869198441</c:v>
                </c:pt>
                <c:pt idx="87">
                  <c:v>0.82686980609418415</c:v>
                </c:pt>
                <c:pt idx="88">
                  <c:v>0.82234855214070135</c:v>
                </c:pt>
                <c:pt idx="89">
                  <c:v>0.81765134938001605</c:v>
                </c:pt>
                <c:pt idx="90">
                  <c:v>0.81276914435499115</c:v>
                </c:pt>
                <c:pt idx="91">
                  <c:v>0.80769230769230926</c:v>
                </c:pt>
                <c:pt idx="92">
                  <c:v>0.80241059079233512</c:v>
                </c:pt>
                <c:pt idx="93">
                  <c:v>0.7969130787977271</c:v>
                </c:pt>
                <c:pt idx="94">
                  <c:v>0.7911881394863246</c:v>
                </c:pt>
                <c:pt idx="95">
                  <c:v>0.78522336769759637</c:v>
                </c:pt>
                <c:pt idx="96">
                  <c:v>0.77900552486188035</c:v>
                </c:pt>
                <c:pt idx="97">
                  <c:v>0.77252047315741779</c:v>
                </c:pt>
                <c:pt idx="98">
                  <c:v>0.76575310377137717</c:v>
                </c:pt>
                <c:pt idx="99">
                  <c:v>0.75868725868726083</c:v>
                </c:pt>
                <c:pt idx="100">
                  <c:v>0.75130564536185251</c:v>
                </c:pt>
                <c:pt idx="101">
                  <c:v>0.74358974358974606</c:v>
                </c:pt>
                <c:pt idx="102">
                  <c:v>0.73551970378207066</c:v>
                </c:pt>
                <c:pt idx="103">
                  <c:v>0.72707423580786279</c:v>
                </c:pt>
                <c:pt idx="104">
                  <c:v>0.71823048746125939</c:v>
                </c:pt>
                <c:pt idx="105">
                  <c:v>0.70896391152503191</c:v>
                </c:pt>
                <c:pt idx="106">
                  <c:v>0.69924812030075489</c:v>
                </c:pt>
                <c:pt idx="107">
                  <c:v>0.68905472636816234</c:v>
                </c:pt>
                <c:pt idx="108">
                  <c:v>0.67835316822129632</c:v>
                </c:pt>
                <c:pt idx="109">
                  <c:v>0.66711051930759335</c:v>
                </c:pt>
                <c:pt idx="110">
                  <c:v>0.65529127886936012</c:v>
                </c:pt>
                <c:pt idx="111">
                  <c:v>0.6428571428571479</c:v>
                </c:pt>
                <c:pt idx="112">
                  <c:v>0.62976675305442442</c:v>
                </c:pt>
                <c:pt idx="113">
                  <c:v>0.61597542242703529</c:v>
                </c:pt>
                <c:pt idx="114">
                  <c:v>0.60143483459545644</c:v>
                </c:pt>
                <c:pt idx="115">
                  <c:v>0.58609271523178808</c:v>
                </c:pt>
                <c:pt idx="116">
                  <c:v>0.56989247311827951</c:v>
                </c:pt>
                <c:pt idx="117">
                  <c:v>0.55277280858676214</c:v>
                </c:pt>
                <c:pt idx="118">
                  <c:v>0.53466728711028377</c:v>
                </c:pt>
                <c:pt idx="119">
                  <c:v>0.51550387596899228</c:v>
                </c:pt>
                <c:pt idx="120">
                  <c:v>0.49520444220090865</c:v>
                </c:pt>
                <c:pt idx="121">
                  <c:v>0.47368421052631582</c:v>
                </c:pt>
                <c:pt idx="122">
                  <c:v>0.45085118066996155</c:v>
                </c:pt>
                <c:pt idx="123">
                  <c:v>0.42660550458715585</c:v>
                </c:pt>
                <c:pt idx="124">
                  <c:v>0.40083882564409834</c:v>
                </c:pt>
                <c:pt idx="125">
                  <c:v>0.37343358395989978</c:v>
                </c:pt>
                <c:pt idx="126">
                  <c:v>0.34426229508196726</c:v>
                </c:pt>
                <c:pt idx="127">
                  <c:v>0.31318681318681307</c:v>
                </c:pt>
                <c:pt idx="128">
                  <c:v>0.28005759539236852</c:v>
                </c:pt>
                <c:pt idx="129">
                  <c:v>0.24471299093655596</c:v>
                </c:pt>
                <c:pt idx="130">
                  <c:v>0.20697858842188743</c:v>
                </c:pt>
                <c:pt idx="131">
                  <c:v>0.16666666666666663</c:v>
                </c:pt>
                <c:pt idx="132">
                  <c:v>0.12357581069237511</c:v>
                </c:pt>
                <c:pt idx="133">
                  <c:v>7.7490774907749027E-2</c:v>
                </c:pt>
                <c:pt idx="134">
                  <c:v>2.818270165208947E-2</c:v>
                </c:pt>
                <c:pt idx="135">
                  <c:v>-2.4590163934426146E-2</c:v>
                </c:pt>
                <c:pt idx="136">
                  <c:v>-8.1081081081081141E-2</c:v>
                </c:pt>
                <c:pt idx="137">
                  <c:v>-0.14155251141552516</c:v>
                </c:pt>
                <c:pt idx="138">
                  <c:v>-0.20627261761158033</c:v>
                </c:pt>
                <c:pt idx="139">
                  <c:v>-0.27551020408163263</c:v>
                </c:pt>
                <c:pt idx="140">
                  <c:v>-0.34952766531713908</c:v>
                </c:pt>
                <c:pt idx="141">
                  <c:v>-0.4285714285714286</c:v>
                </c:pt>
                <c:pt idx="142">
                  <c:v>-0.51285930408472025</c:v>
                </c:pt>
                <c:pt idx="143">
                  <c:v>-0.60256410256410242</c:v>
                </c:pt>
                <c:pt idx="144">
                  <c:v>-0.6977928692699491</c:v>
                </c:pt>
                <c:pt idx="145">
                  <c:v>-0.79856115107913661</c:v>
                </c:pt>
                <c:pt idx="146">
                  <c:v>-0.90476190476190466</c:v>
                </c:pt>
                <c:pt idx="147">
                  <c:v>-1.0161290322580645</c:v>
                </c:pt>
                <c:pt idx="148">
                  <c:v>-1.1321961620469083</c:v>
                </c:pt>
                <c:pt idx="149">
                  <c:v>-1.2522522522522523</c:v>
                </c:pt>
                <c:pt idx="150">
                  <c:v>-1.3752969121140142</c:v>
                </c:pt>
                <c:pt idx="151">
                  <c:v>-1.5</c:v>
                </c:pt>
                <c:pt idx="152">
                  <c:v>-1.6246719160103749</c:v>
                </c:pt>
                <c:pt idx="153">
                  <c:v>-1.7472527472526265</c:v>
                </c:pt>
                <c:pt idx="154">
                  <c:v>-1.8653295128938665</c:v>
                </c:pt>
                <c:pt idx="155">
                  <c:v>-1.976190476190371</c:v>
                </c:pt>
                <c:pt idx="156">
                  <c:v>-2.0769230769229829</c:v>
                </c:pt>
                <c:pt idx="157">
                  <c:v>-2.1645569620252361</c:v>
                </c:pt>
                <c:pt idx="158">
                  <c:v>-2.2362459546924942</c:v>
                </c:pt>
                <c:pt idx="159">
                  <c:v>-2.2894736842104826</c:v>
                </c:pt>
                <c:pt idx="160">
                  <c:v>-2.3222591362126028</c:v>
                </c:pt>
                <c:pt idx="161">
                  <c:v>-2.3333333333333335</c:v>
                </c:pt>
                <c:pt idx="162">
                  <c:v>-2.3222591362126463</c:v>
                </c:pt>
                <c:pt idx="163">
                  <c:v>-2.2894736842105696</c:v>
                </c:pt>
                <c:pt idx="164">
                  <c:v>-2.2362459546926199</c:v>
                </c:pt>
                <c:pt idx="165">
                  <c:v>-2.1645569620253959</c:v>
                </c:pt>
                <c:pt idx="166">
                  <c:v>-2.0769230769231708</c:v>
                </c:pt>
                <c:pt idx="167">
                  <c:v>-1.9761904761905824</c:v>
                </c:pt>
                <c:pt idx="168">
                  <c:v>-1.8653295128940979</c:v>
                </c:pt>
                <c:pt idx="169">
                  <c:v>-1.7472527472528689</c:v>
                </c:pt>
                <c:pt idx="170">
                  <c:v>-1.6246719160106213</c:v>
                </c:pt>
                <c:pt idx="171">
                  <c:v>-1.5000000000001239</c:v>
                </c:pt>
                <c:pt idx="172">
                  <c:v>-1.3752969121141385</c:v>
                </c:pt>
                <c:pt idx="173">
                  <c:v>-1.252252252252374</c:v>
                </c:pt>
                <c:pt idx="174">
                  <c:v>-1.1321961620470264</c:v>
                </c:pt>
                <c:pt idx="175">
                  <c:v>-1.0161290322581782</c:v>
                </c:pt>
                <c:pt idx="176">
                  <c:v>-0.90476190476201368</c:v>
                </c:pt>
                <c:pt idx="177">
                  <c:v>-0.79856115107924031</c:v>
                </c:pt>
                <c:pt idx="178">
                  <c:v>-0.69779286927004724</c:v>
                </c:pt>
                <c:pt idx="179">
                  <c:v>-0.60256410256419501</c:v>
                </c:pt>
                <c:pt idx="180">
                  <c:v>-0.51285930408480707</c:v>
                </c:pt>
                <c:pt idx="181">
                  <c:v>-0.42857142857151009</c:v>
                </c:pt>
                <c:pt idx="182">
                  <c:v>-0.34952766531721524</c:v>
                </c:pt>
                <c:pt idx="183">
                  <c:v>-0.27551020408170435</c:v>
                </c:pt>
                <c:pt idx="184">
                  <c:v>-0.20627261761164695</c:v>
                </c:pt>
                <c:pt idx="185">
                  <c:v>-0.14155251141558756</c:v>
                </c:pt>
                <c:pt idx="186">
                  <c:v>-8.1081081081139317E-2</c:v>
                </c:pt>
                <c:pt idx="187">
                  <c:v>-2.4590163934480769E-2</c:v>
                </c:pt>
                <c:pt idx="188">
                  <c:v>2.8182701652038289E-2</c:v>
                </c:pt>
                <c:pt idx="189">
                  <c:v>7.7490774907701288E-2</c:v>
                </c:pt>
                <c:pt idx="190">
                  <c:v>0.12357581069233048</c:v>
                </c:pt>
                <c:pt idx="191">
                  <c:v>0.166666666666625</c:v>
                </c:pt>
                <c:pt idx="192">
                  <c:v>0.20697858842184846</c:v>
                </c:pt>
                <c:pt idx="193">
                  <c:v>0.24471299093651933</c:v>
                </c:pt>
                <c:pt idx="194">
                  <c:v>0.28005759539233444</c:v>
                </c:pt>
                <c:pt idx="195">
                  <c:v>0.3131868131867811</c:v>
                </c:pt>
                <c:pt idx="196">
                  <c:v>0.34426229508193706</c:v>
                </c:pt>
                <c:pt idx="197">
                  <c:v>0.37343358395987158</c:v>
                </c:pt>
                <c:pt idx="198">
                  <c:v>0.40083882564407169</c:v>
                </c:pt>
                <c:pt idx="199">
                  <c:v>0.42660550458713087</c:v>
                </c:pt>
                <c:pt idx="200">
                  <c:v>0.45085118066993801</c:v>
                </c:pt>
                <c:pt idx="201">
                  <c:v>0.47368421052629361</c:v>
                </c:pt>
                <c:pt idx="202">
                  <c:v>0.49520444220088777</c:v>
                </c:pt>
                <c:pt idx="203">
                  <c:v>0.51550387596897251</c:v>
                </c:pt>
                <c:pt idx="204">
                  <c:v>0.53466728711026534</c:v>
                </c:pt>
                <c:pt idx="205">
                  <c:v>0.55277280858674449</c:v>
                </c:pt>
                <c:pt idx="206">
                  <c:v>0.56989247311826285</c:v>
                </c:pt>
                <c:pt idx="207">
                  <c:v>0.58609271523177231</c:v>
                </c:pt>
                <c:pt idx="208">
                  <c:v>0.60143483459544145</c:v>
                </c:pt>
                <c:pt idx="209">
                  <c:v>0.6159754224270213</c:v>
                </c:pt>
                <c:pt idx="210">
                  <c:v>0.62976675305441088</c:v>
                </c:pt>
                <c:pt idx="211">
                  <c:v>0.64285714285713014</c:v>
                </c:pt>
                <c:pt idx="212">
                  <c:v>0.65529127886934324</c:v>
                </c:pt>
                <c:pt idx="213">
                  <c:v>0.66711051930757836</c:v>
                </c:pt>
                <c:pt idx="214">
                  <c:v>0.67835316822128211</c:v>
                </c:pt>
                <c:pt idx="215">
                  <c:v>0.6890547263681488</c:v>
                </c:pt>
                <c:pt idx="216">
                  <c:v>0.6992481203007419</c:v>
                </c:pt>
                <c:pt idx="217">
                  <c:v>0.70896391152501959</c:v>
                </c:pt>
                <c:pt idx="218">
                  <c:v>0.71823048746124762</c:v>
                </c:pt>
                <c:pt idx="219">
                  <c:v>0.72707423580785169</c:v>
                </c:pt>
                <c:pt idx="220">
                  <c:v>0.73551970378206</c:v>
                </c:pt>
                <c:pt idx="221">
                  <c:v>0.74358974358973562</c:v>
                </c:pt>
                <c:pt idx="222">
                  <c:v>0.75130564536184274</c:v>
                </c:pt>
                <c:pt idx="223">
                  <c:v>0.7586872586872514</c:v>
                </c:pt>
                <c:pt idx="224">
                  <c:v>0.76575310377136818</c:v>
                </c:pt>
                <c:pt idx="225">
                  <c:v>0.77252047315740924</c:v>
                </c:pt>
                <c:pt idx="226">
                  <c:v>0.77900552486187213</c:v>
                </c:pt>
                <c:pt idx="227">
                  <c:v>0.78522336769758838</c:v>
                </c:pt>
                <c:pt idx="228">
                  <c:v>0.79118813948631694</c:v>
                </c:pt>
                <c:pt idx="229">
                  <c:v>0.79691307879771989</c:v>
                </c:pt>
                <c:pt idx="230">
                  <c:v>0.80241059079232813</c:v>
                </c:pt>
                <c:pt idx="231">
                  <c:v>0.80769230769230249</c:v>
                </c:pt>
                <c:pt idx="232">
                  <c:v>0.81276914435498471</c:v>
                </c:pt>
                <c:pt idx="233">
                  <c:v>0.81765134938000972</c:v>
                </c:pt>
                <c:pt idx="234">
                  <c:v>0.82234855214069535</c:v>
                </c:pt>
                <c:pt idx="235">
                  <c:v>0.82686980609417837</c:v>
                </c:pt>
                <c:pt idx="236">
                  <c:v>0.83122362869197886</c:v>
                </c:pt>
                <c:pt idx="237">
                  <c:v>0.83541803818301097</c:v>
                </c:pt>
                <c:pt idx="238">
                  <c:v>0.83946058757424546</c:v>
                </c:pt>
                <c:pt idx="239">
                  <c:v>0.84335839598997109</c:v>
                </c:pt>
                <c:pt idx="240">
                  <c:v>0.84711817764867381</c:v>
                </c:pt>
                <c:pt idx="241">
                  <c:v>0.85074626865671288</c:v>
                </c:pt>
                <c:pt idx="242">
                  <c:v>0.85424865180002574</c:v>
                </c:pt>
                <c:pt idx="243">
                  <c:v>0.85763097949885769</c:v>
                </c:pt>
                <c:pt idx="244">
                  <c:v>0.86089859507580702</c:v>
                </c:pt>
                <c:pt idx="245">
                  <c:v>0.86405655247416768</c:v>
                </c:pt>
                <c:pt idx="246">
                  <c:v>0.86710963455149204</c:v>
                </c:pt>
                <c:pt idx="247">
                  <c:v>0.8700623700623672</c:v>
                </c:pt>
                <c:pt idx="248">
                  <c:v>0.87291904943448695</c:v>
                </c:pt>
                <c:pt idx="249">
                  <c:v>0.87568373943311517</c:v>
                </c:pt>
                <c:pt idx="250">
                  <c:v>0.87836029680087324</c:v>
                </c:pt>
                <c:pt idx="251">
                  <c:v>0.88095238095237838</c:v>
                </c:pt>
                <c:pt idx="252">
                  <c:v>0.88346346579652479</c:v>
                </c:pt>
                <c:pt idx="253">
                  <c:v>0.88589685075307834</c:v>
                </c:pt>
                <c:pt idx="254">
                  <c:v>0.88825567102469316</c:v>
                </c:pt>
                <c:pt idx="255">
                  <c:v>0.89054290718038309</c:v>
                </c:pt>
                <c:pt idx="256">
                  <c:v>0.89276139410187449</c:v>
                </c:pt>
                <c:pt idx="257">
                  <c:v>0.8949138293400567</c:v>
                </c:pt>
                <c:pt idx="258">
                  <c:v>0.89700278092491292</c:v>
                </c:pt>
                <c:pt idx="259">
                  <c:v>0.89903069466881869</c:v>
                </c:pt>
                <c:pt idx="260">
                  <c:v>0.90099990099989913</c:v>
                </c:pt>
                <c:pt idx="261">
                  <c:v>0.90291262135922146</c:v>
                </c:pt>
                <c:pt idx="262">
                  <c:v>0.90477097419293218</c:v>
                </c:pt>
                <c:pt idx="263">
                  <c:v>0.90657698056801017</c:v>
                </c:pt>
                <c:pt idx="264">
                  <c:v>0.90833256943807694</c:v>
                </c:pt>
                <c:pt idx="265">
                  <c:v>0.91003958258366158</c:v>
                </c:pt>
                <c:pt idx="266">
                  <c:v>0.91169977924944645</c:v>
                </c:pt>
                <c:pt idx="267">
                  <c:v>0.91331484049930489</c:v>
                </c:pt>
                <c:pt idx="268">
                  <c:v>0.91488637330836509</c:v>
                </c:pt>
                <c:pt idx="269">
                  <c:v>0.91641591440989489</c:v>
                </c:pt>
                <c:pt idx="270">
                  <c:v>0.91790493391347039</c:v>
                </c:pt>
                <c:pt idx="271">
                  <c:v>0.91935483870967594</c:v>
                </c:pt>
                <c:pt idx="272">
                  <c:v>0.92076697567546018</c:v>
                </c:pt>
                <c:pt idx="273">
                  <c:v>0.92214263469324065</c:v>
                </c:pt>
                <c:pt idx="274">
                  <c:v>0.92348305149590504</c:v>
                </c:pt>
                <c:pt idx="275">
                  <c:v>0.92478941034897588</c:v>
                </c:pt>
                <c:pt idx="276">
                  <c:v>0.92606284658040539</c:v>
                </c:pt>
                <c:pt idx="277">
                  <c:v>0.92730444896772191</c:v>
                </c:pt>
                <c:pt idx="278">
                  <c:v>0.92851526199156365</c:v>
                </c:pt>
                <c:pt idx="279">
                  <c:v>0.92969628796400328</c:v>
                </c:pt>
                <c:pt idx="280">
                  <c:v>0.93084848903948436</c:v>
                </c:pt>
                <c:pt idx="281">
                  <c:v>0.93197278911564518</c:v>
                </c:pt>
                <c:pt idx="282">
                  <c:v>0.93307007563081346</c:v>
                </c:pt>
                <c:pt idx="283">
                  <c:v>0.93414120126448785</c:v>
                </c:pt>
                <c:pt idx="284">
                  <c:v>0.93518698554669677</c:v>
                </c:pt>
                <c:pt idx="285">
                  <c:v>0.93620821638172902</c:v>
                </c:pt>
                <c:pt idx="286">
                  <c:v>0.93720565149136481</c:v>
                </c:pt>
                <c:pt idx="287">
                  <c:v>0.93818001978239274</c:v>
                </c:pt>
                <c:pt idx="288">
                  <c:v>0.93913202264288664</c:v>
                </c:pt>
                <c:pt idx="289">
                  <c:v>0.94006233517142079</c:v>
                </c:pt>
                <c:pt idx="290">
                  <c:v>0.94097160734313112</c:v>
                </c:pt>
                <c:pt idx="291">
                  <c:v>0.94186046511627819</c:v>
                </c:pt>
                <c:pt idx="292">
                  <c:v>0.9427295114827321</c:v>
                </c:pt>
                <c:pt idx="293">
                  <c:v>0.9435793274655826</c:v>
                </c:pt>
                <c:pt idx="294">
                  <c:v>0.94441047306687342</c:v>
                </c:pt>
                <c:pt idx="295">
                  <c:v>0.94522348816827262</c:v>
                </c:pt>
                <c:pt idx="296">
                  <c:v>0.94601889338731371</c:v>
                </c:pt>
                <c:pt idx="297">
                  <c:v>0.94679719089167835</c:v>
                </c:pt>
                <c:pt idx="298">
                  <c:v>0.94755886517384158</c:v>
                </c:pt>
                <c:pt idx="299">
                  <c:v>0.94830438378825399</c:v>
                </c:pt>
                <c:pt idx="300">
                  <c:v>0.94903419805310563</c:v>
                </c:pt>
                <c:pt idx="301">
                  <c:v>0.9497487437185923</c:v>
                </c:pt>
                <c:pt idx="302">
                  <c:v>0.95044844160348774</c:v>
                </c:pt>
                <c:pt idx="303">
                  <c:v>0.95113369820171945</c:v>
                </c:pt>
                <c:pt idx="304">
                  <c:v>0.95180490626054204</c:v>
                </c:pt>
                <c:pt idx="305">
                  <c:v>0.95246244533181146</c:v>
                </c:pt>
                <c:pt idx="306">
                  <c:v>0.95310668229777196</c:v>
                </c:pt>
                <c:pt idx="307">
                  <c:v>0.95373797187268627</c:v>
                </c:pt>
                <c:pt idx="308">
                  <c:v>0.95435665708156403</c:v>
                </c:pt>
                <c:pt idx="309">
                  <c:v>0.95496306971716749</c:v>
                </c:pt>
                <c:pt idx="310">
                  <c:v>0.95555753077640937</c:v>
                </c:pt>
                <c:pt idx="311">
                  <c:v>0.9561403508771924</c:v>
                </c:pt>
              </c:numCache>
            </c:numRef>
          </c:yVal>
          <c:smooth val="0"/>
          <c:extLst>
            <c:ext xmlns:c16="http://schemas.microsoft.com/office/drawing/2014/chart" uri="{C3380CC4-5D6E-409C-BE32-E72D297353CC}">
              <c16:uniqueId val="{00000000-C4BE-4223-9610-ACC51CF657C3}"/>
            </c:ext>
          </c:extLst>
        </c:ser>
        <c:dLbls>
          <c:showLegendKey val="0"/>
          <c:showVal val="0"/>
          <c:showCatName val="0"/>
          <c:showSerName val="0"/>
          <c:showPercent val="0"/>
          <c:showBubbleSize val="0"/>
        </c:dLbls>
        <c:axId val="69703936"/>
        <c:axId val="69709824"/>
      </c:scatterChart>
      <c:valAx>
        <c:axId val="69703936"/>
        <c:scaling>
          <c:orientation val="minMax"/>
          <c:max val="16"/>
          <c:min val="-15"/>
        </c:scaling>
        <c:delete val="0"/>
        <c:axPos val="b"/>
        <c:majorGridlines/>
        <c:minorGridlines/>
        <c:numFmt formatCode="General" sourceLinked="1"/>
        <c:majorTickMark val="out"/>
        <c:minorTickMark val="none"/>
        <c:tickLblPos val="nextTo"/>
        <c:spPr>
          <a:ln w="12700">
            <a:solidFill>
              <a:schemeClr val="tx1"/>
            </a:solidFill>
            <a:tailEnd type="stealth"/>
          </a:ln>
        </c:spPr>
        <c:txPr>
          <a:bodyPr/>
          <a:lstStyle/>
          <a:p>
            <a:pPr>
              <a:defRPr sz="1100">
                <a:latin typeface="Times New Roman" panose="02020603050405020304" pitchFamily="18" charset="0"/>
                <a:cs typeface="Times New Roman" panose="02020603050405020304" pitchFamily="18" charset="0"/>
              </a:defRPr>
            </a:pPr>
            <a:endParaRPr lang="en-US"/>
          </a:p>
        </c:txPr>
        <c:crossAx val="69709824"/>
        <c:crosses val="autoZero"/>
        <c:crossBetween val="midCat"/>
        <c:majorUnit val="5"/>
      </c:valAx>
      <c:valAx>
        <c:axId val="69709824"/>
        <c:scaling>
          <c:orientation val="minMax"/>
          <c:max val="1.7"/>
          <c:min val="-3"/>
        </c:scaling>
        <c:delete val="0"/>
        <c:axPos val="l"/>
        <c:majorGridlines/>
        <c:minorGridlines/>
        <c:numFmt formatCode="General" sourceLinked="1"/>
        <c:majorTickMark val="out"/>
        <c:minorTickMark val="none"/>
        <c:tickLblPos val="nextTo"/>
        <c:spPr>
          <a:ln w="12700">
            <a:solidFill>
              <a:schemeClr val="tx1"/>
            </a:solidFill>
            <a:tailEnd type="stealth"/>
          </a:ln>
        </c:spPr>
        <c:txPr>
          <a:bodyPr/>
          <a:lstStyle/>
          <a:p>
            <a:pPr>
              <a:defRPr sz="1100">
                <a:latin typeface="Times New Roman" panose="02020603050405020304" pitchFamily="18" charset="0"/>
                <a:cs typeface="Times New Roman" panose="02020603050405020304" pitchFamily="18" charset="0"/>
              </a:defRPr>
            </a:pPr>
            <a:endParaRPr lang="en-US"/>
          </a:p>
        </c:txPr>
        <c:crossAx val="69703936"/>
        <c:crosses val="autoZero"/>
        <c:crossBetween val="midCat"/>
      </c:valAx>
    </c:plotArea>
    <c:plotVisOnly val="1"/>
    <c:dispBlanksAs val="gap"/>
    <c:showDLblsOverMax val="0"/>
  </c:chart>
  <c:spPr>
    <a:ln>
      <a:noFill/>
    </a:ln>
  </c:sp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scatterChart>
        <c:scatterStyle val="lineMarker"/>
        <c:varyColors val="0"/>
        <c:ser>
          <c:idx val="0"/>
          <c:order val="0"/>
          <c:spPr>
            <a:ln w="28575">
              <a:noFill/>
            </a:ln>
          </c:spPr>
          <c:marker>
            <c:symbol val="none"/>
          </c:marker>
          <c:trendline>
            <c:spPr>
              <a:ln w="19050"/>
            </c:spPr>
            <c:trendlineType val="movingAvg"/>
            <c:period val="2"/>
            <c:dispRSqr val="0"/>
            <c:dispEq val="0"/>
          </c:trendline>
          <c:xVal>
            <c:numRef>
              <c:f>Sheet1!$A$1:$A$160</c:f>
              <c:numCache>
                <c:formatCode>General</c:formatCode>
                <c:ptCount val="160"/>
                <c:pt idx="0">
                  <c:v>15</c:v>
                </c:pt>
                <c:pt idx="1">
                  <c:v>14.9</c:v>
                </c:pt>
                <c:pt idx="2">
                  <c:v>14.8</c:v>
                </c:pt>
                <c:pt idx="3">
                  <c:v>14.7</c:v>
                </c:pt>
                <c:pt idx="4">
                  <c:v>14.6</c:v>
                </c:pt>
                <c:pt idx="5">
                  <c:v>14.5</c:v>
                </c:pt>
                <c:pt idx="6">
                  <c:v>14.4</c:v>
                </c:pt>
                <c:pt idx="7">
                  <c:v>14.3</c:v>
                </c:pt>
                <c:pt idx="8">
                  <c:v>14.2</c:v>
                </c:pt>
                <c:pt idx="9">
                  <c:v>14.1</c:v>
                </c:pt>
                <c:pt idx="10">
                  <c:v>14</c:v>
                </c:pt>
                <c:pt idx="11">
                  <c:v>13.9</c:v>
                </c:pt>
                <c:pt idx="12">
                  <c:v>13.8</c:v>
                </c:pt>
                <c:pt idx="13">
                  <c:v>13.7</c:v>
                </c:pt>
                <c:pt idx="14">
                  <c:v>13.6</c:v>
                </c:pt>
                <c:pt idx="15">
                  <c:v>13.5</c:v>
                </c:pt>
                <c:pt idx="16">
                  <c:v>13.4</c:v>
                </c:pt>
                <c:pt idx="17">
                  <c:v>13.3</c:v>
                </c:pt>
                <c:pt idx="18">
                  <c:v>13.2</c:v>
                </c:pt>
                <c:pt idx="19">
                  <c:v>13.1</c:v>
                </c:pt>
                <c:pt idx="20">
                  <c:v>13</c:v>
                </c:pt>
                <c:pt idx="21">
                  <c:v>12.9</c:v>
                </c:pt>
                <c:pt idx="22">
                  <c:v>12.8</c:v>
                </c:pt>
                <c:pt idx="23">
                  <c:v>12.7</c:v>
                </c:pt>
                <c:pt idx="24">
                  <c:v>12.6</c:v>
                </c:pt>
                <c:pt idx="25">
                  <c:v>12.5</c:v>
                </c:pt>
                <c:pt idx="26">
                  <c:v>12.4</c:v>
                </c:pt>
                <c:pt idx="27">
                  <c:v>12.3</c:v>
                </c:pt>
                <c:pt idx="28">
                  <c:v>12.2</c:v>
                </c:pt>
                <c:pt idx="29">
                  <c:v>12.1</c:v>
                </c:pt>
                <c:pt idx="30">
                  <c:v>12</c:v>
                </c:pt>
                <c:pt idx="31">
                  <c:v>11.9</c:v>
                </c:pt>
                <c:pt idx="32">
                  <c:v>11.8</c:v>
                </c:pt>
                <c:pt idx="33">
                  <c:v>11.7</c:v>
                </c:pt>
                <c:pt idx="34">
                  <c:v>11.6</c:v>
                </c:pt>
                <c:pt idx="35">
                  <c:v>11.5</c:v>
                </c:pt>
                <c:pt idx="36">
                  <c:v>11.4</c:v>
                </c:pt>
                <c:pt idx="37">
                  <c:v>11.3</c:v>
                </c:pt>
                <c:pt idx="38">
                  <c:v>11.2</c:v>
                </c:pt>
                <c:pt idx="39">
                  <c:v>11.1</c:v>
                </c:pt>
                <c:pt idx="40">
                  <c:v>11</c:v>
                </c:pt>
                <c:pt idx="41">
                  <c:v>10.9</c:v>
                </c:pt>
                <c:pt idx="42">
                  <c:v>10.8</c:v>
                </c:pt>
                <c:pt idx="43">
                  <c:v>10.7</c:v>
                </c:pt>
                <c:pt idx="44">
                  <c:v>10.6</c:v>
                </c:pt>
                <c:pt idx="45">
                  <c:v>10.5</c:v>
                </c:pt>
                <c:pt idx="46">
                  <c:v>10.4</c:v>
                </c:pt>
                <c:pt idx="47">
                  <c:v>10.3</c:v>
                </c:pt>
                <c:pt idx="48">
                  <c:v>10.199999999999999</c:v>
                </c:pt>
                <c:pt idx="49">
                  <c:v>10.1</c:v>
                </c:pt>
                <c:pt idx="50">
                  <c:v>10</c:v>
                </c:pt>
                <c:pt idx="51">
                  <c:v>9.9000000000000199</c:v>
                </c:pt>
                <c:pt idx="52">
                  <c:v>9.8000000000000203</c:v>
                </c:pt>
                <c:pt idx="53">
                  <c:v>9.7000000000000206</c:v>
                </c:pt>
                <c:pt idx="54">
                  <c:v>9.6000000000000192</c:v>
                </c:pt>
                <c:pt idx="55">
                  <c:v>9.5000000000000195</c:v>
                </c:pt>
                <c:pt idx="56">
                  <c:v>9.4000000000000199</c:v>
                </c:pt>
                <c:pt idx="57">
                  <c:v>9.3000000000000203</c:v>
                </c:pt>
                <c:pt idx="58">
                  <c:v>9.2000000000000206</c:v>
                </c:pt>
                <c:pt idx="59">
                  <c:v>9.1000000000000192</c:v>
                </c:pt>
                <c:pt idx="60">
                  <c:v>9.0000000000000195</c:v>
                </c:pt>
                <c:pt idx="61">
                  <c:v>8.9000000000000199</c:v>
                </c:pt>
                <c:pt idx="62">
                  <c:v>8.8000000000000203</c:v>
                </c:pt>
                <c:pt idx="63">
                  <c:v>8.7000000000000206</c:v>
                </c:pt>
                <c:pt idx="64">
                  <c:v>8.6000000000000192</c:v>
                </c:pt>
                <c:pt idx="65">
                  <c:v>8.5000000000000195</c:v>
                </c:pt>
                <c:pt idx="66">
                  <c:v>8.4000000000000199</c:v>
                </c:pt>
                <c:pt idx="67">
                  <c:v>8.3000000000000203</c:v>
                </c:pt>
                <c:pt idx="68">
                  <c:v>8.2000000000000206</c:v>
                </c:pt>
                <c:pt idx="69">
                  <c:v>8.1000000000000192</c:v>
                </c:pt>
                <c:pt idx="70">
                  <c:v>8.0000000000000195</c:v>
                </c:pt>
                <c:pt idx="71">
                  <c:v>7.9000000000000297</c:v>
                </c:pt>
                <c:pt idx="72">
                  <c:v>7.80000000000003</c:v>
                </c:pt>
                <c:pt idx="73">
                  <c:v>7.7000000000000304</c:v>
                </c:pt>
                <c:pt idx="74">
                  <c:v>7.6000000000000298</c:v>
                </c:pt>
                <c:pt idx="75">
                  <c:v>7.5000000000000302</c:v>
                </c:pt>
                <c:pt idx="76">
                  <c:v>7.4000000000000297</c:v>
                </c:pt>
                <c:pt idx="77">
                  <c:v>7.30000000000003</c:v>
                </c:pt>
                <c:pt idx="78">
                  <c:v>7.2000000000000304</c:v>
                </c:pt>
                <c:pt idx="79">
                  <c:v>7.1000000000000298</c:v>
                </c:pt>
                <c:pt idx="80">
                  <c:v>7.0000000000000302</c:v>
                </c:pt>
                <c:pt idx="81">
                  <c:v>6.9000000000000297</c:v>
                </c:pt>
                <c:pt idx="82">
                  <c:v>6.80000000000003</c:v>
                </c:pt>
                <c:pt idx="83">
                  <c:v>6.7000000000000304</c:v>
                </c:pt>
                <c:pt idx="84">
                  <c:v>6.6000000000000298</c:v>
                </c:pt>
                <c:pt idx="85">
                  <c:v>6.5000000000000302</c:v>
                </c:pt>
                <c:pt idx="86">
                  <c:v>6.4000000000000297</c:v>
                </c:pt>
                <c:pt idx="87">
                  <c:v>6.30000000000003</c:v>
                </c:pt>
                <c:pt idx="88">
                  <c:v>6.2000000000000304</c:v>
                </c:pt>
                <c:pt idx="89">
                  <c:v>6.1000000000000298</c:v>
                </c:pt>
                <c:pt idx="90">
                  <c:v>6.0000000000000302</c:v>
                </c:pt>
                <c:pt idx="91">
                  <c:v>5.9000000000000297</c:v>
                </c:pt>
                <c:pt idx="92">
                  <c:v>5.80000000000003</c:v>
                </c:pt>
                <c:pt idx="93">
                  <c:v>5.7000000000000304</c:v>
                </c:pt>
                <c:pt idx="94">
                  <c:v>5.6000000000000298</c:v>
                </c:pt>
                <c:pt idx="95">
                  <c:v>5.5000000000000302</c:v>
                </c:pt>
                <c:pt idx="96">
                  <c:v>5.4000000000000297</c:v>
                </c:pt>
                <c:pt idx="97">
                  <c:v>5.30000000000003</c:v>
                </c:pt>
                <c:pt idx="98">
                  <c:v>5.2000000000000304</c:v>
                </c:pt>
                <c:pt idx="99">
                  <c:v>5.1000000000000396</c:v>
                </c:pt>
                <c:pt idx="100">
                  <c:v>5.00000000000004</c:v>
                </c:pt>
                <c:pt idx="101">
                  <c:v>4.9000000000000004</c:v>
                </c:pt>
                <c:pt idx="102">
                  <c:v>4.8</c:v>
                </c:pt>
                <c:pt idx="103">
                  <c:v>4.7</c:v>
                </c:pt>
                <c:pt idx="104">
                  <c:v>4.5999999999999996</c:v>
                </c:pt>
                <c:pt idx="105">
                  <c:v>4.5</c:v>
                </c:pt>
                <c:pt idx="106">
                  <c:v>4.4000000000000004</c:v>
                </c:pt>
                <c:pt idx="107">
                  <c:v>4.3</c:v>
                </c:pt>
                <c:pt idx="108">
                  <c:v>4.2</c:v>
                </c:pt>
                <c:pt idx="109">
                  <c:v>4.0999999999999996</c:v>
                </c:pt>
                <c:pt idx="110">
                  <c:v>4</c:v>
                </c:pt>
                <c:pt idx="111">
                  <c:v>3.9</c:v>
                </c:pt>
                <c:pt idx="112">
                  <c:v>3.8</c:v>
                </c:pt>
                <c:pt idx="113">
                  <c:v>3.7</c:v>
                </c:pt>
                <c:pt idx="114">
                  <c:v>3.6</c:v>
                </c:pt>
                <c:pt idx="115">
                  <c:v>3.5</c:v>
                </c:pt>
                <c:pt idx="116">
                  <c:v>3.4</c:v>
                </c:pt>
                <c:pt idx="117">
                  <c:v>3.3</c:v>
                </c:pt>
                <c:pt idx="118">
                  <c:v>3.2</c:v>
                </c:pt>
                <c:pt idx="119">
                  <c:v>3.1</c:v>
                </c:pt>
                <c:pt idx="120">
                  <c:v>3</c:v>
                </c:pt>
                <c:pt idx="121">
                  <c:v>2.9</c:v>
                </c:pt>
                <c:pt idx="122">
                  <c:v>2.8</c:v>
                </c:pt>
                <c:pt idx="123">
                  <c:v>2.7</c:v>
                </c:pt>
                <c:pt idx="124">
                  <c:v>2.6</c:v>
                </c:pt>
                <c:pt idx="125">
                  <c:v>2.5</c:v>
                </c:pt>
                <c:pt idx="126">
                  <c:v>2.4</c:v>
                </c:pt>
                <c:pt idx="127">
                  <c:v>2.2999999999999998</c:v>
                </c:pt>
                <c:pt idx="128">
                  <c:v>2.2000000000000002</c:v>
                </c:pt>
                <c:pt idx="129">
                  <c:v>2.1</c:v>
                </c:pt>
                <c:pt idx="130">
                  <c:v>2</c:v>
                </c:pt>
                <c:pt idx="131">
                  <c:v>1.9</c:v>
                </c:pt>
                <c:pt idx="132">
                  <c:v>1.8</c:v>
                </c:pt>
                <c:pt idx="133">
                  <c:v>1.7</c:v>
                </c:pt>
                <c:pt idx="134">
                  <c:v>1.6</c:v>
                </c:pt>
                <c:pt idx="135">
                  <c:v>1.5</c:v>
                </c:pt>
                <c:pt idx="136">
                  <c:v>1.4</c:v>
                </c:pt>
                <c:pt idx="137">
                  <c:v>1.3</c:v>
                </c:pt>
                <c:pt idx="138">
                  <c:v>1.2</c:v>
                </c:pt>
                <c:pt idx="139">
                  <c:v>1.1000000000000001</c:v>
                </c:pt>
                <c:pt idx="140">
                  <c:v>1</c:v>
                </c:pt>
                <c:pt idx="141">
                  <c:v>0.90000000000010005</c:v>
                </c:pt>
                <c:pt idx="142">
                  <c:v>0.80000000000009996</c:v>
                </c:pt>
                <c:pt idx="143">
                  <c:v>0.70000000000010099</c:v>
                </c:pt>
                <c:pt idx="144">
                  <c:v>0.60000000000009901</c:v>
                </c:pt>
                <c:pt idx="145">
                  <c:v>0.50000000000009903</c:v>
                </c:pt>
                <c:pt idx="146">
                  <c:v>0.4000000000001</c:v>
                </c:pt>
                <c:pt idx="147">
                  <c:v>0.30000000000010002</c:v>
                </c:pt>
                <c:pt idx="148">
                  <c:v>0.20000000000010101</c:v>
                </c:pt>
                <c:pt idx="149">
                  <c:v>0.100000000000099</c:v>
                </c:pt>
                <c:pt idx="150">
                  <c:v>0</c:v>
                </c:pt>
                <c:pt idx="151">
                  <c:v>-9.9999999999900197E-2</c:v>
                </c:pt>
                <c:pt idx="152">
                  <c:v>-0.19999999999990001</c:v>
                </c:pt>
                <c:pt idx="153">
                  <c:v>-0.29999999999989901</c:v>
                </c:pt>
                <c:pt idx="154">
                  <c:v>-0.39999999999990099</c:v>
                </c:pt>
                <c:pt idx="155">
                  <c:v>-0.49999999999990102</c:v>
                </c:pt>
                <c:pt idx="156">
                  <c:v>-0.59999999999989995</c:v>
                </c:pt>
                <c:pt idx="157">
                  <c:v>-0.69999999999990004</c:v>
                </c:pt>
                <c:pt idx="158">
                  <c:v>-0.79999999999989901</c:v>
                </c:pt>
                <c:pt idx="159">
                  <c:v>-0.89999999999990099</c:v>
                </c:pt>
              </c:numCache>
            </c:numRef>
          </c:xVal>
          <c:yVal>
            <c:numRef>
              <c:f>Sheet1!$B$1:$B$160</c:f>
              <c:numCache>
                <c:formatCode>General</c:formatCode>
                <c:ptCount val="160"/>
                <c:pt idx="0">
                  <c:v>0.14662322274881517</c:v>
                </c:pt>
                <c:pt idx="1">
                  <c:v>0.1476964437952957</c:v>
                </c:pt>
                <c:pt idx="2">
                  <c:v>0.14878536767082193</c:v>
                </c:pt>
                <c:pt idx="3">
                  <c:v>0.14989033911005523</c:v>
                </c:pt>
                <c:pt idx="4">
                  <c:v>0.15101171294797272</c:v>
                </c:pt>
                <c:pt idx="5">
                  <c:v>0.15214985449030619</c:v>
                </c:pt>
                <c:pt idx="6">
                  <c:v>0.15330513990031414</c:v>
                </c:pt>
                <c:pt idx="7">
                  <c:v>0.15447795660272928</c:v>
                </c:pt>
                <c:pt idx="8">
                  <c:v>0.15566870370577263</c:v>
                </c:pt>
                <c:pt idx="9">
                  <c:v>0.15687779244217914</c:v>
                </c:pt>
                <c:pt idx="10">
                  <c:v>0.1581056466302368</c:v>
                </c:pt>
                <c:pt idx="11">
                  <c:v>0.15935270315589967</c:v>
                </c:pt>
                <c:pt idx="12">
                  <c:v>0.16061941247710218</c:v>
                </c:pt>
                <c:pt idx="13">
                  <c:v>0.16190623915146948</c:v>
                </c:pt>
                <c:pt idx="14">
                  <c:v>0.16321366238869267</c:v>
                </c:pt>
                <c:pt idx="15">
                  <c:v>0.16454217662891676</c:v>
                </c:pt>
                <c:pt idx="16">
                  <c:v>0.16589229214857354</c:v>
                </c:pt>
                <c:pt idx="17">
                  <c:v>0.16726453569518157</c:v>
                </c:pt>
                <c:pt idx="18">
                  <c:v>0.16865945115273223</c:v>
                </c:pt>
                <c:pt idx="19">
                  <c:v>0.17007760023938559</c:v>
                </c:pt>
                <c:pt idx="20">
                  <c:v>0.17151956323930848</c:v>
                </c:pt>
                <c:pt idx="21">
                  <c:v>0.17298593977060925</c:v>
                </c:pt>
                <c:pt idx="22">
                  <c:v>0.17447734959144998</c:v>
                </c:pt>
                <c:pt idx="23">
                  <c:v>0.17599443344655438</c:v>
                </c:pt>
                <c:pt idx="24">
                  <c:v>0.17753785395647798</c:v>
                </c:pt>
                <c:pt idx="25">
                  <c:v>0.17910829655216529</c:v>
                </c:pt>
                <c:pt idx="26">
                  <c:v>0.18070647045749055</c:v>
                </c:pt>
                <c:pt idx="27">
                  <c:v>0.18233310972266006</c:v>
                </c:pt>
                <c:pt idx="28">
                  <c:v>0.183988974311555</c:v>
                </c:pt>
                <c:pt idx="29">
                  <c:v>0.18567485124630409</c:v>
                </c:pt>
                <c:pt idx="30">
                  <c:v>0.18739155581260844</c:v>
                </c:pt>
                <c:pt idx="31">
                  <c:v>0.18913993282958488</c:v>
                </c:pt>
                <c:pt idx="32">
                  <c:v>0.19092085798816566</c:v>
                </c:pt>
                <c:pt idx="33">
                  <c:v>0.19273523926237965</c:v>
                </c:pt>
                <c:pt idx="34">
                  <c:v>0.19458401839815201</c:v>
                </c:pt>
                <c:pt idx="35">
                  <c:v>0.19646817248459958</c:v>
                </c:pt>
                <c:pt idx="36">
                  <c:v>0.19838871561316224</c:v>
                </c:pt>
                <c:pt idx="37">
                  <c:v>0.20034670063030813</c:v>
                </c:pt>
                <c:pt idx="38">
                  <c:v>0.20234322098997959</c:v>
                </c:pt>
                <c:pt idx="39">
                  <c:v>0.20437941271241117</c:v>
                </c:pt>
                <c:pt idx="40">
                  <c:v>0.20645645645645647</c:v>
                </c:pt>
                <c:pt idx="41">
                  <c:v>0.20857557971310828</c:v>
                </c:pt>
                <c:pt idx="42">
                  <c:v>0.21073805912849247</c:v>
                </c:pt>
                <c:pt idx="43">
                  <c:v>0.21294522296526305</c:v>
                </c:pt>
                <c:pt idx="44">
                  <c:v>0.21519845371203072</c:v>
                </c:pt>
                <c:pt idx="45">
                  <c:v>0.21749919085122452</c:v>
                </c:pt>
                <c:pt idx="46">
                  <c:v>0.21984893379662196</c:v>
                </c:pt>
                <c:pt idx="47">
                  <c:v>0.22224924501269511</c:v>
                </c:pt>
                <c:pt idx="48">
                  <c:v>0.22470175332891487</c:v>
                </c:pt>
                <c:pt idx="49">
                  <c:v>0.22720815746324305</c:v>
                </c:pt>
                <c:pt idx="50">
                  <c:v>0.22977022977022976</c:v>
                </c:pt>
                <c:pt idx="51">
                  <c:v>0.23238982023043314</c:v>
                </c:pt>
                <c:pt idx="52">
                  <c:v>0.23506886069930488</c:v>
                </c:pt>
                <c:pt idx="53">
                  <c:v>0.23780936943523501</c:v>
                </c:pt>
                <c:pt idx="54">
                  <c:v>0.24061345592817671</c:v>
                </c:pt>
                <c:pt idx="55">
                  <c:v>0.24348332605213283</c:v>
                </c:pt>
                <c:pt idx="56">
                  <c:v>0.2464212875668598</c:v>
                </c:pt>
                <c:pt idx="57">
                  <c:v>0.24942975599640843</c:v>
                </c:pt>
                <c:pt idx="58">
                  <c:v>0.25251126091462156</c:v>
                </c:pt>
                <c:pt idx="59">
                  <c:v>0.25566845267045718</c:v>
                </c:pt>
                <c:pt idx="60">
                  <c:v>0.25890410958904048</c:v>
                </c:pt>
                <c:pt idx="61">
                  <c:v>0.2622211456876995</c:v>
                </c:pt>
                <c:pt idx="62">
                  <c:v>0.26562261894993427</c:v>
                </c:pt>
                <c:pt idx="63">
                  <c:v>0.26911174020436529</c:v>
                </c:pt>
                <c:pt idx="64">
                  <c:v>0.27269188266023642</c:v>
                </c:pt>
                <c:pt idx="65">
                  <c:v>0.27636659215606513</c:v>
                </c:pt>
                <c:pt idx="66">
                  <c:v>0.2801395981836059</c:v>
                </c:pt>
                <c:pt idx="67">
                  <c:v>0.28401482575547199</c:v>
                </c:pt>
                <c:pt idx="68">
                  <c:v>0.28799640819163952</c:v>
                </c:pt>
                <c:pt idx="69">
                  <c:v>0.29208870090770545</c:v>
                </c:pt>
                <c:pt idx="70">
                  <c:v>0.29629629629629545</c:v>
                </c:pt>
                <c:pt idx="71">
                  <c:v>0.30062403980252439</c:v>
                </c:pt>
                <c:pt idx="72">
                  <c:v>0.30507704730502516</c:v>
                </c:pt>
                <c:pt idx="73">
                  <c:v>0.30966072392592303</c:v>
                </c:pt>
                <c:pt idx="74">
                  <c:v>0.3143807844064207</c:v>
                </c:pt>
                <c:pt idx="75">
                  <c:v>0.31924327519952556</c:v>
                </c:pt>
                <c:pt idx="76">
                  <c:v>0.3242545984481453</c:v>
                </c:pt>
                <c:pt idx="77">
                  <c:v>0.32942153803551999</c:v>
                </c:pt>
                <c:pt idx="78">
                  <c:v>0.33475128791603265</c:v>
                </c:pt>
                <c:pt idx="79">
                  <c:v>0.34025148295816904</c:v>
                </c:pt>
                <c:pt idx="80">
                  <c:v>0.34593023255813776</c:v>
                </c:pt>
                <c:pt idx="81">
                  <c:v>0.35179615731284852</c:v>
                </c:pt>
                <c:pt idx="82">
                  <c:v>0.35785842907504445</c:v>
                </c:pt>
                <c:pt idx="83">
                  <c:v>0.36412681475197234</c:v>
                </c:pt>
                <c:pt idx="84">
                  <c:v>0.37061172425267397</c:v>
                </c:pt>
                <c:pt idx="85">
                  <c:v>0.37732426303854671</c:v>
                </c:pt>
                <c:pt idx="86">
                  <c:v>0.38427628978809869</c:v>
                </c:pt>
                <c:pt idx="87">
                  <c:v>0.39148047975080141</c:v>
                </c:pt>
                <c:pt idx="88">
                  <c:v>0.39895039443775676</c:v>
                </c:pt>
                <c:pt idx="89">
                  <c:v>0.40670055837986269</c:v>
                </c:pt>
                <c:pt idx="90">
                  <c:v>0.41474654377879938</c:v>
                </c:pt>
                <c:pt idx="91">
                  <c:v>0.42310506398422071</c:v>
                </c:pt>
                <c:pt idx="92">
                  <c:v>0.43179407685403992</c:v>
                </c:pt>
                <c:pt idx="93">
                  <c:v>0.44083289919599278</c:v>
                </c:pt>
                <c:pt idx="94">
                  <c:v>0.4502423336504025</c:v>
                </c:pt>
                <c:pt idx="95">
                  <c:v>0.46004480955936966</c:v>
                </c:pt>
                <c:pt idx="96">
                  <c:v>0.47026453957996456</c:v>
                </c:pt>
                <c:pt idx="97">
                  <c:v>0.48092769404244484</c:v>
                </c:pt>
                <c:pt idx="98">
                  <c:v>0.49206259533359353</c:v>
                </c:pt>
                <c:pt idx="99">
                  <c:v>0.50369993490508402</c:v>
                </c:pt>
                <c:pt idx="100">
                  <c:v>0.51587301587301082</c:v>
                </c:pt>
                <c:pt idx="101">
                  <c:v>0.52861802459354901</c:v>
                </c:pt>
                <c:pt idx="102">
                  <c:v>0.54197433507778336</c:v>
                </c:pt>
                <c:pt idx="103">
                  <c:v>0.55598485065300551</c:v>
                </c:pt>
                <c:pt idx="104">
                  <c:v>0.57069638789456567</c:v>
                </c:pt>
                <c:pt idx="105">
                  <c:v>0.58616010854816825</c:v>
                </c:pt>
                <c:pt idx="106">
                  <c:v>0.60243200594077784</c:v>
                </c:pt>
                <c:pt idx="107">
                  <c:v>0.61957345324009094</c:v>
                </c:pt>
                <c:pt idx="108">
                  <c:v>0.63765182186234814</c:v>
                </c:pt>
                <c:pt idx="109">
                  <c:v>0.65674117933095921</c:v>
                </c:pt>
                <c:pt idx="110">
                  <c:v>0.67692307692307696</c:v>
                </c:pt>
                <c:pt idx="111">
                  <c:v>0.69828743845222896</c:v>
                </c:pt>
                <c:pt idx="112">
                  <c:v>0.72093356242840789</c:v>
                </c:pt>
                <c:pt idx="113">
                  <c:v>0.74497125045979906</c:v>
                </c:pt>
                <c:pt idx="114">
                  <c:v>0.77052207486990087</c:v>
                </c:pt>
                <c:pt idx="115">
                  <c:v>0.79772079772079774</c:v>
                </c:pt>
                <c:pt idx="116">
                  <c:v>0.82671695117109956</c:v>
                </c:pt>
                <c:pt idx="117">
                  <c:v>0.85767658445461181</c:v>
                </c:pt>
                <c:pt idx="118">
                  <c:v>0.89078417436626389</c:v>
                </c:pt>
                <c:pt idx="119">
                  <c:v>0.92624468188756448</c:v>
                </c:pt>
                <c:pt idx="120">
                  <c:v>0.9642857142857143</c:v>
                </c:pt>
                <c:pt idx="121">
                  <c:v>1.0051597148371343</c:v>
                </c:pt>
                <c:pt idx="122">
                  <c:v>1.0491460439177416</c:v>
                </c:pt>
                <c:pt idx="123">
                  <c:v>1.0965527244597011</c:v>
                </c:pt>
                <c:pt idx="124">
                  <c:v>1.147717484926787</c:v>
                </c:pt>
                <c:pt idx="125">
                  <c:v>1.2030075187969924</c:v>
                </c:pt>
                <c:pt idx="126">
                  <c:v>1.2628170534268752</c:v>
                </c:pt>
                <c:pt idx="127">
                  <c:v>1.3275613275613276</c:v>
                </c:pt>
                <c:pt idx="128">
                  <c:v>1.3976648351648349</c:v>
                </c:pt>
                <c:pt idx="129">
                  <c:v>1.4735405905857129</c:v>
                </c:pt>
                <c:pt idx="130">
                  <c:v>1.5555555555555556</c:v>
                </c:pt>
                <c:pt idx="131">
                  <c:v>1.6439750604402594</c:v>
                </c:pt>
                <c:pt idx="132">
                  <c:v>1.7388758782201403</c:v>
                </c:pt>
                <c:pt idx="133">
                  <c:v>1.8400135295112465</c:v>
                </c:pt>
                <c:pt idx="134">
                  <c:v>1.9466248037676608</c:v>
                </c:pt>
                <c:pt idx="135">
                  <c:v>2.0571428571428569</c:v>
                </c:pt>
                <c:pt idx="136">
                  <c:v>2.1688034188034191</c:v>
                </c:pt>
                <c:pt idx="137">
                  <c:v>2.2771348138880199</c:v>
                </c:pt>
                <c:pt idx="138">
                  <c:v>2.3753665689149561</c:v>
                </c:pt>
                <c:pt idx="139">
                  <c:v>2.4538824538824535</c:v>
                </c:pt>
                <c:pt idx="140">
                  <c:v>2.5</c:v>
                </c:pt>
                <c:pt idx="141">
                  <c:v>2.4985540775014772</c:v>
                </c:pt>
                <c:pt idx="142">
                  <c:v>2.4338624338625348</c:v>
                </c:pt>
                <c:pt idx="143">
                  <c:v>2.2933730454208825</c:v>
                </c:pt>
                <c:pt idx="144">
                  <c:v>2.072368421052889</c:v>
                </c:pt>
                <c:pt idx="145">
                  <c:v>1.7777777777781008</c:v>
                </c:pt>
                <c:pt idx="146">
                  <c:v>1.4285714285717963</c:v>
                </c:pt>
                <c:pt idx="147">
                  <c:v>1.0516066212272559</c:v>
                </c:pt>
                <c:pt idx="148">
                  <c:v>0.67460317460354724</c:v>
                </c:pt>
                <c:pt idx="149">
                  <c:v>0.31968031968065497</c:v>
                </c:pt>
                <c:pt idx="150">
                  <c:v>0</c:v>
                </c:pt>
                <c:pt idx="151">
                  <c:v>-0.28028028028001972</c:v>
                </c:pt>
                <c:pt idx="152">
                  <c:v>-0.5241935483868686</c:v>
                </c:pt>
                <c:pt idx="153">
                  <c:v>-0.73997944501520863</c:v>
                </c:pt>
                <c:pt idx="154">
                  <c:v>-0.94017094017074443</c:v>
                </c:pt>
                <c:pt idx="155">
                  <c:v>-1.1428571428569327</c:v>
                </c:pt>
                <c:pt idx="156">
                  <c:v>-1.3775510204078971</c:v>
                </c:pt>
                <c:pt idx="157">
                  <c:v>-1.7047184170467724</c:v>
                </c:pt>
                <c:pt idx="158">
                  <c:v>-2.2950819672122442</c:v>
                </c:pt>
                <c:pt idx="159">
                  <c:v>-3.9852398523952055</c:v>
                </c:pt>
              </c:numCache>
            </c:numRef>
          </c:yVal>
          <c:smooth val="0"/>
          <c:extLst>
            <c:ext xmlns:c16="http://schemas.microsoft.com/office/drawing/2014/chart" uri="{C3380CC4-5D6E-409C-BE32-E72D297353CC}">
              <c16:uniqueId val="{00000000-9696-4A01-AFCD-09C5B7972358}"/>
            </c:ext>
          </c:extLst>
        </c:ser>
        <c:ser>
          <c:idx val="1"/>
          <c:order val="1"/>
          <c:tx>
            <c:v>Series 2</c:v>
          </c:tx>
          <c:spPr>
            <a:ln w="28575">
              <a:noFill/>
            </a:ln>
          </c:spPr>
          <c:marker>
            <c:symbol val="none"/>
          </c:marker>
          <c:trendline>
            <c:spPr>
              <a:ln w="19050"/>
            </c:spPr>
            <c:trendlineType val="movingAvg"/>
            <c:period val="2"/>
            <c:dispRSqr val="0"/>
            <c:dispEq val="0"/>
          </c:trendline>
          <c:xVal>
            <c:numRef>
              <c:f>Sheet1!$E$1:$E$159</c:f>
              <c:numCache>
                <c:formatCode>General</c:formatCode>
                <c:ptCount val="159"/>
                <c:pt idx="0">
                  <c:v>-1.0049999999999999</c:v>
                </c:pt>
                <c:pt idx="1">
                  <c:v>-1.01</c:v>
                </c:pt>
                <c:pt idx="2">
                  <c:v>-1.0149999999999999</c:v>
                </c:pt>
                <c:pt idx="3">
                  <c:v>-1.02</c:v>
                </c:pt>
                <c:pt idx="4">
                  <c:v>-1.0249999999999999</c:v>
                </c:pt>
                <c:pt idx="5">
                  <c:v>-1.03</c:v>
                </c:pt>
                <c:pt idx="6">
                  <c:v>-1.0349999999999999</c:v>
                </c:pt>
                <c:pt idx="7">
                  <c:v>-1.04</c:v>
                </c:pt>
                <c:pt idx="8">
                  <c:v>-1.0449999999999999</c:v>
                </c:pt>
                <c:pt idx="9">
                  <c:v>-1.05</c:v>
                </c:pt>
                <c:pt idx="10">
                  <c:v>-1.0549999999999999</c:v>
                </c:pt>
                <c:pt idx="11">
                  <c:v>-1.06</c:v>
                </c:pt>
                <c:pt idx="12">
                  <c:v>-1.0649999999999999</c:v>
                </c:pt>
                <c:pt idx="13">
                  <c:v>-1.07</c:v>
                </c:pt>
                <c:pt idx="14">
                  <c:v>-1.075</c:v>
                </c:pt>
                <c:pt idx="15">
                  <c:v>-1.08</c:v>
                </c:pt>
                <c:pt idx="16">
                  <c:v>-1.085</c:v>
                </c:pt>
                <c:pt idx="17">
                  <c:v>-1.0900000000000001</c:v>
                </c:pt>
                <c:pt idx="18">
                  <c:v>-1.095</c:v>
                </c:pt>
                <c:pt idx="19">
                  <c:v>-1.0999999999998999</c:v>
                </c:pt>
                <c:pt idx="20">
                  <c:v>-1.1999999999999</c:v>
                </c:pt>
                <c:pt idx="21">
                  <c:v>-1.2999999999998999</c:v>
                </c:pt>
                <c:pt idx="22">
                  <c:v>-1.3999999999999</c:v>
                </c:pt>
                <c:pt idx="23">
                  <c:v>-1.4999999999999001</c:v>
                </c:pt>
                <c:pt idx="24">
                  <c:v>-1.5999999999998999</c:v>
                </c:pt>
                <c:pt idx="25">
                  <c:v>-1.6999999999999</c:v>
                </c:pt>
                <c:pt idx="26">
                  <c:v>-1.7999999999998999</c:v>
                </c:pt>
                <c:pt idx="27">
                  <c:v>-1.8999999999999</c:v>
                </c:pt>
                <c:pt idx="28">
                  <c:v>-1.9999999999999001</c:v>
                </c:pt>
                <c:pt idx="29">
                  <c:v>-2.0999999999999002</c:v>
                </c:pt>
                <c:pt idx="30">
                  <c:v>-2.1999999999998998</c:v>
                </c:pt>
                <c:pt idx="31">
                  <c:v>-2.2999999999998999</c:v>
                </c:pt>
                <c:pt idx="32">
                  <c:v>-2.3999999999999</c:v>
                </c:pt>
                <c:pt idx="33">
                  <c:v>-2.4999999999999001</c:v>
                </c:pt>
                <c:pt idx="34">
                  <c:v>-2.5999999999999002</c:v>
                </c:pt>
                <c:pt idx="35">
                  <c:v>-2.6999999999998998</c:v>
                </c:pt>
                <c:pt idx="36">
                  <c:v>-2.7999999999998999</c:v>
                </c:pt>
                <c:pt idx="37">
                  <c:v>-2.8999999999999</c:v>
                </c:pt>
                <c:pt idx="38">
                  <c:v>-2.9999999999999001</c:v>
                </c:pt>
                <c:pt idx="39">
                  <c:v>-3.0999999999999002</c:v>
                </c:pt>
                <c:pt idx="40">
                  <c:v>-3.1999999999998998</c:v>
                </c:pt>
                <c:pt idx="41">
                  <c:v>-3.2999999999998999</c:v>
                </c:pt>
                <c:pt idx="42">
                  <c:v>-3.3999999999999</c:v>
                </c:pt>
                <c:pt idx="43">
                  <c:v>-3.4999999999999001</c:v>
                </c:pt>
                <c:pt idx="44">
                  <c:v>-3.5999999999999002</c:v>
                </c:pt>
                <c:pt idx="45">
                  <c:v>-3.6999999999998998</c:v>
                </c:pt>
                <c:pt idx="46">
                  <c:v>-3.7999999999998999</c:v>
                </c:pt>
                <c:pt idx="47">
                  <c:v>-3.8999999999999</c:v>
                </c:pt>
                <c:pt idx="48">
                  <c:v>-3.9999999999999001</c:v>
                </c:pt>
                <c:pt idx="49">
                  <c:v>-4.0999999999999002</c:v>
                </c:pt>
                <c:pt idx="50">
                  <c:v>-4.1999999999998998</c:v>
                </c:pt>
                <c:pt idx="51">
                  <c:v>-4.2999999999999003</c:v>
                </c:pt>
                <c:pt idx="52">
                  <c:v>-4.3999999999999</c:v>
                </c:pt>
                <c:pt idx="53">
                  <c:v>-4.4999999999998996</c:v>
                </c:pt>
                <c:pt idx="54">
                  <c:v>-4.5999999999999002</c:v>
                </c:pt>
                <c:pt idx="55">
                  <c:v>-4.6999999999998998</c:v>
                </c:pt>
                <c:pt idx="56">
                  <c:v>-4.7999999999999003</c:v>
                </c:pt>
                <c:pt idx="57">
                  <c:v>-4.8999999999999</c:v>
                </c:pt>
                <c:pt idx="58">
                  <c:v>-4.9999999999998996</c:v>
                </c:pt>
                <c:pt idx="59">
                  <c:v>-5.0999999999999002</c:v>
                </c:pt>
                <c:pt idx="60">
                  <c:v>-5.1999999999998998</c:v>
                </c:pt>
                <c:pt idx="61">
                  <c:v>-5.2999999999999003</c:v>
                </c:pt>
                <c:pt idx="62">
                  <c:v>-5.3999999999999</c:v>
                </c:pt>
                <c:pt idx="63">
                  <c:v>-5.4999999999998996</c:v>
                </c:pt>
                <c:pt idx="64">
                  <c:v>-5.5999999999999002</c:v>
                </c:pt>
                <c:pt idx="65">
                  <c:v>-5.6999999999998998</c:v>
                </c:pt>
                <c:pt idx="66">
                  <c:v>-5.7999999999999003</c:v>
                </c:pt>
                <c:pt idx="67">
                  <c:v>-5.8999999999999</c:v>
                </c:pt>
                <c:pt idx="68">
                  <c:v>-5.9999999999998996</c:v>
                </c:pt>
                <c:pt idx="69">
                  <c:v>-6.0999999999999002</c:v>
                </c:pt>
                <c:pt idx="70">
                  <c:v>-6.1999999999998998</c:v>
                </c:pt>
                <c:pt idx="71">
                  <c:v>-6.2999999999999003</c:v>
                </c:pt>
                <c:pt idx="72">
                  <c:v>-6.3999999999999</c:v>
                </c:pt>
                <c:pt idx="73">
                  <c:v>-6.4999999999998996</c:v>
                </c:pt>
                <c:pt idx="74">
                  <c:v>-6.5999999999999002</c:v>
                </c:pt>
                <c:pt idx="75">
                  <c:v>-6.6999999999998998</c:v>
                </c:pt>
                <c:pt idx="76">
                  <c:v>-6.7999999999999003</c:v>
                </c:pt>
                <c:pt idx="77">
                  <c:v>-6.8999999999999</c:v>
                </c:pt>
                <c:pt idx="78">
                  <c:v>-6.9999999999998996</c:v>
                </c:pt>
                <c:pt idx="79">
                  <c:v>-7.0999999999999002</c:v>
                </c:pt>
                <c:pt idx="80">
                  <c:v>-7.1999999999998998</c:v>
                </c:pt>
                <c:pt idx="81">
                  <c:v>-7.2999999999999003</c:v>
                </c:pt>
                <c:pt idx="82">
                  <c:v>-7.3999999999999</c:v>
                </c:pt>
                <c:pt idx="83">
                  <c:v>-7.4999999999998996</c:v>
                </c:pt>
                <c:pt idx="84">
                  <c:v>-7.5999999999999002</c:v>
                </c:pt>
                <c:pt idx="85">
                  <c:v>-7.6999999999998998</c:v>
                </c:pt>
                <c:pt idx="86">
                  <c:v>-7.7999999999999003</c:v>
                </c:pt>
                <c:pt idx="87">
                  <c:v>-7.8999999999999</c:v>
                </c:pt>
                <c:pt idx="88">
                  <c:v>-7.9999999999998996</c:v>
                </c:pt>
                <c:pt idx="89">
                  <c:v>-8.0999999999999002</c:v>
                </c:pt>
                <c:pt idx="90">
                  <c:v>-8.1999999999998998</c:v>
                </c:pt>
                <c:pt idx="91">
                  <c:v>-8.2999999999998995</c:v>
                </c:pt>
                <c:pt idx="92">
                  <c:v>-8.3999999999999009</c:v>
                </c:pt>
                <c:pt idx="93">
                  <c:v>-8.4999999999999005</c:v>
                </c:pt>
                <c:pt idx="94">
                  <c:v>-8.5999999999999002</c:v>
                </c:pt>
                <c:pt idx="95">
                  <c:v>-8.6999999999998998</c:v>
                </c:pt>
                <c:pt idx="96">
                  <c:v>-8.7999999999998995</c:v>
                </c:pt>
                <c:pt idx="97">
                  <c:v>-8.8999999999999009</c:v>
                </c:pt>
                <c:pt idx="98">
                  <c:v>-8.9999999999999005</c:v>
                </c:pt>
                <c:pt idx="99">
                  <c:v>-9.0999999999999002</c:v>
                </c:pt>
                <c:pt idx="100">
                  <c:v>-9.1999999999998998</c:v>
                </c:pt>
                <c:pt idx="101">
                  <c:v>-9.2999999999998995</c:v>
                </c:pt>
                <c:pt idx="102">
                  <c:v>-9.3999999999999009</c:v>
                </c:pt>
                <c:pt idx="103">
                  <c:v>-9.4999999999999005</c:v>
                </c:pt>
                <c:pt idx="104">
                  <c:v>-9.5999999999999002</c:v>
                </c:pt>
                <c:pt idx="105">
                  <c:v>-9.6999999999998998</c:v>
                </c:pt>
                <c:pt idx="106">
                  <c:v>-9.7999999999998995</c:v>
                </c:pt>
                <c:pt idx="107">
                  <c:v>-9.8999999999999009</c:v>
                </c:pt>
                <c:pt idx="108">
                  <c:v>-9.9999999999999005</c:v>
                </c:pt>
                <c:pt idx="109">
                  <c:v>-10.0999999999999</c:v>
                </c:pt>
                <c:pt idx="110">
                  <c:v>-10.1999999999999</c:v>
                </c:pt>
                <c:pt idx="111">
                  <c:v>-10.299999999999899</c:v>
                </c:pt>
                <c:pt idx="112">
                  <c:v>-10.399999999999901</c:v>
                </c:pt>
                <c:pt idx="113">
                  <c:v>-10.499999999999901</c:v>
                </c:pt>
                <c:pt idx="114">
                  <c:v>-10.5999999999999</c:v>
                </c:pt>
                <c:pt idx="115">
                  <c:v>-10.6999999999999</c:v>
                </c:pt>
                <c:pt idx="116">
                  <c:v>-10.799999999999899</c:v>
                </c:pt>
                <c:pt idx="117">
                  <c:v>-10.899999999999901</c:v>
                </c:pt>
                <c:pt idx="118">
                  <c:v>-10.999999999999901</c:v>
                </c:pt>
                <c:pt idx="119">
                  <c:v>-11.0999999999999</c:v>
                </c:pt>
                <c:pt idx="120">
                  <c:v>-11.1999999999999</c:v>
                </c:pt>
                <c:pt idx="121">
                  <c:v>-11.299999999999899</c:v>
                </c:pt>
                <c:pt idx="122">
                  <c:v>-11.399999999999901</c:v>
                </c:pt>
                <c:pt idx="123">
                  <c:v>-11.499999999999901</c:v>
                </c:pt>
                <c:pt idx="124">
                  <c:v>-11.5999999999999</c:v>
                </c:pt>
                <c:pt idx="125">
                  <c:v>-11.6999999999999</c:v>
                </c:pt>
                <c:pt idx="126">
                  <c:v>-11.799999999999899</c:v>
                </c:pt>
                <c:pt idx="127">
                  <c:v>-11.899999999999901</c:v>
                </c:pt>
                <c:pt idx="128">
                  <c:v>-11.999999999999901</c:v>
                </c:pt>
                <c:pt idx="129">
                  <c:v>-12.0999999999999</c:v>
                </c:pt>
                <c:pt idx="130">
                  <c:v>-12.1999999999999</c:v>
                </c:pt>
                <c:pt idx="131">
                  <c:v>-12.299999999999899</c:v>
                </c:pt>
                <c:pt idx="132">
                  <c:v>-12.399999999999901</c:v>
                </c:pt>
                <c:pt idx="133">
                  <c:v>-12.499999999999901</c:v>
                </c:pt>
                <c:pt idx="134">
                  <c:v>-12.5999999999999</c:v>
                </c:pt>
                <c:pt idx="135">
                  <c:v>-12.6999999999999</c:v>
                </c:pt>
                <c:pt idx="136">
                  <c:v>-12.799999999999899</c:v>
                </c:pt>
                <c:pt idx="137">
                  <c:v>-12.899999999999901</c:v>
                </c:pt>
                <c:pt idx="138">
                  <c:v>-12.999999999999901</c:v>
                </c:pt>
                <c:pt idx="139">
                  <c:v>-13.0999999999999</c:v>
                </c:pt>
                <c:pt idx="140">
                  <c:v>-13.1999999999999</c:v>
                </c:pt>
                <c:pt idx="141">
                  <c:v>-13.299999999999899</c:v>
                </c:pt>
                <c:pt idx="142">
                  <c:v>-13.399999999999901</c:v>
                </c:pt>
                <c:pt idx="143">
                  <c:v>-13.499999999999901</c:v>
                </c:pt>
                <c:pt idx="144">
                  <c:v>-13.5999999999999</c:v>
                </c:pt>
                <c:pt idx="145">
                  <c:v>-13.6999999999999</c:v>
                </c:pt>
                <c:pt idx="146">
                  <c:v>-13.799999999999899</c:v>
                </c:pt>
                <c:pt idx="147">
                  <c:v>-13.899999999999901</c:v>
                </c:pt>
                <c:pt idx="148">
                  <c:v>-13.999999999999901</c:v>
                </c:pt>
                <c:pt idx="149">
                  <c:v>-14.0999999999999</c:v>
                </c:pt>
                <c:pt idx="150">
                  <c:v>-14.1999999999999</c:v>
                </c:pt>
                <c:pt idx="151">
                  <c:v>-14.299999999999899</c:v>
                </c:pt>
                <c:pt idx="152">
                  <c:v>-14.399999999999901</c:v>
                </c:pt>
                <c:pt idx="153">
                  <c:v>-14.499999999999901</c:v>
                </c:pt>
                <c:pt idx="154">
                  <c:v>-14.5999999999999</c:v>
                </c:pt>
                <c:pt idx="155">
                  <c:v>-14.6999999999999</c:v>
                </c:pt>
                <c:pt idx="156">
                  <c:v>-14.799999999999899</c:v>
                </c:pt>
                <c:pt idx="157">
                  <c:v>-14.899999999999901</c:v>
                </c:pt>
                <c:pt idx="158">
                  <c:v>-14.999999999999901</c:v>
                </c:pt>
              </c:numCache>
            </c:numRef>
          </c:xVal>
          <c:yVal>
            <c:numRef>
              <c:f>Sheet1!$F$1:$F$159</c:f>
              <c:numCache>
                <c:formatCode>General</c:formatCode>
                <c:ptCount val="159"/>
                <c:pt idx="0">
                  <c:v>65.999452740857834</c:v>
                </c:pt>
                <c:pt idx="1">
                  <c:v>32.665588594435931</c:v>
                </c:pt>
                <c:pt idx="2">
                  <c:v>21.553962898198744</c:v>
                </c:pt>
                <c:pt idx="3">
                  <c:v>15.997908770095432</c:v>
                </c:pt>
                <c:pt idx="4">
                  <c:v>12.664092664092683</c:v>
                </c:pt>
                <c:pt idx="5">
                  <c:v>10.441403259029192</c:v>
                </c:pt>
                <c:pt idx="6">
                  <c:v>8.8536498712838352</c:v>
                </c:pt>
                <c:pt idx="7">
                  <c:v>7.6627370579190099</c:v>
                </c:pt>
                <c:pt idx="8">
                  <c:v>6.7363894843752457</c:v>
                </c:pt>
                <c:pt idx="9">
                  <c:v>5.9952418715305287</c:v>
                </c:pt>
                <c:pt idx="10">
                  <c:v>5.3887889716205537</c:v>
                </c:pt>
                <c:pt idx="11">
                  <c:v>4.8833605561837672</c:v>
                </c:pt>
                <c:pt idx="12">
                  <c:v>4.4556464095571302</c:v>
                </c:pt>
                <c:pt idx="13">
                  <c:v>4.0889963251467476</c:v>
                </c:pt>
                <c:pt idx="14">
                  <c:v>3.7712001031792108</c:v>
                </c:pt>
                <c:pt idx="15">
                  <c:v>3.4931000492853599</c:v>
                </c:pt>
                <c:pt idx="16">
                  <c:v>3.2476931794566406</c:v>
                </c:pt>
                <c:pt idx="17">
                  <c:v>3.0295326900067434</c:v>
                </c:pt>
                <c:pt idx="18">
                  <c:v>2.8343184370105532</c:v>
                </c:pt>
                <c:pt idx="19">
                  <c:v>2.658610271906662</c:v>
                </c:pt>
                <c:pt idx="20">
                  <c:v>0.98901098901182283</c:v>
                </c:pt>
                <c:pt idx="21">
                  <c:v>0.43441938178817108</c:v>
                </c:pt>
                <c:pt idx="22">
                  <c:v>0.16055045871579959</c:v>
                </c:pt>
                <c:pt idx="23">
                  <c:v>1.2602784313222198E-13</c:v>
                </c:pt>
                <c:pt idx="24">
                  <c:v>-0.10335917312653085</c:v>
                </c:pt>
                <c:pt idx="25">
                  <c:v>-0.17377970866337086</c:v>
                </c:pt>
                <c:pt idx="26">
                  <c:v>-0.22350993377479231</c:v>
                </c:pt>
                <c:pt idx="27">
                  <c:v>-0.25942993684926119</c:v>
                </c:pt>
                <c:pt idx="28">
                  <c:v>-0.28571428571426333</c:v>
                </c:pt>
                <c:pt idx="29">
                  <c:v>-0.30504781503448303</c:v>
                </c:pt>
                <c:pt idx="30">
                  <c:v>-0.31923714759534449</c:v>
                </c:pt>
                <c:pt idx="31">
                  <c:v>-0.32954240171934301</c:v>
                </c:pt>
                <c:pt idx="32">
                  <c:v>-0.33686837180286355</c:v>
                </c:pt>
                <c:pt idx="33">
                  <c:v>-0.34188034188033789</c:v>
                </c:pt>
                <c:pt idx="34">
                  <c:v>-0.34507722007721769</c:v>
                </c:pt>
                <c:pt idx="35">
                  <c:v>-0.34683937269175075</c:v>
                </c:pt>
                <c:pt idx="36">
                  <c:v>-0.34746086292478029</c:v>
                </c:pt>
                <c:pt idx="37">
                  <c:v>-0.3471717474026258</c:v>
                </c:pt>
                <c:pt idx="38">
                  <c:v>-0.34615384615384748</c:v>
                </c:pt>
                <c:pt idx="39">
                  <c:v>-0.34455211698100285</c:v>
                </c:pt>
                <c:pt idx="40">
                  <c:v>-0.3424830017627824</c:v>
                </c:pt>
                <c:pt idx="41">
                  <c:v>-0.34004064458883393</c:v>
                </c:pt>
                <c:pt idx="42">
                  <c:v>-0.33730158730159016</c:v>
                </c:pt>
                <c:pt idx="43">
                  <c:v>-0.33432835820895829</c:v>
                </c:pt>
                <c:pt idx="44">
                  <c:v>-0.33117224461188338</c:v>
                </c:pt>
                <c:pt idx="45">
                  <c:v>-0.3278754556622997</c:v>
                </c:pt>
                <c:pt idx="46">
                  <c:v>-0.32447282447282788</c:v>
                </c:pt>
                <c:pt idx="47">
                  <c:v>-0.32099315831890468</c:v>
                </c:pt>
                <c:pt idx="48">
                  <c:v>-0.317460317460321</c:v>
                </c:pt>
                <c:pt idx="49">
                  <c:v>-0.31389408283152848</c:v>
                </c:pt>
                <c:pt idx="50">
                  <c:v>-0.31031085814361131</c:v>
                </c:pt>
                <c:pt idx="51">
                  <c:v>-0.30672424115047425</c:v>
                </c:pt>
                <c:pt idx="52">
                  <c:v>-0.30314549082961489</c:v>
                </c:pt>
                <c:pt idx="53">
                  <c:v>-0.29958391123440026</c:v>
                </c:pt>
                <c:pt idx="54">
                  <c:v>-0.29604716824448118</c:v>
                </c:pt>
                <c:pt idx="55">
                  <c:v>-0.29254155198739934</c:v>
                </c:pt>
                <c:pt idx="56">
                  <c:v>-0.28907219505073711</c:v>
                </c:pt>
                <c:pt idx="57">
                  <c:v>-0.28564325454997819</c:v>
                </c:pt>
                <c:pt idx="58">
                  <c:v>-0.28225806451613239</c:v>
                </c:pt>
                <c:pt idx="59">
                  <c:v>-0.27891926381114029</c:v>
                </c:pt>
                <c:pt idx="60">
                  <c:v>-0.27562890378775179</c:v>
                </c:pt>
                <c:pt idx="61">
                  <c:v>-0.27238853912373445</c:v>
                </c:pt>
                <c:pt idx="62">
                  <c:v>-0.26919930463237868</c:v>
                </c:pt>
                <c:pt idx="63">
                  <c:v>-0.26606198034769779</c:v>
                </c:pt>
                <c:pt idx="64">
                  <c:v>-0.26297704677693073</c:v>
                </c:pt>
                <c:pt idx="65">
                  <c:v>-0.25994473188449374</c:v>
                </c:pt>
                <c:pt idx="66">
                  <c:v>-0.25696505110451995</c:v>
                </c:pt>
                <c:pt idx="67">
                  <c:v>-0.25403784146120978</c:v>
                </c:pt>
                <c:pt idx="68">
                  <c:v>-0.25116279069767727</c:v>
                </c:pt>
                <c:pt idx="69">
                  <c:v>-0.24833946216717614</c:v>
                </c:pt>
                <c:pt idx="70">
                  <c:v>-0.24556731611946611</c:v>
                </c:pt>
                <c:pt idx="71">
                  <c:v>-0.24284572791481396</c:v>
                </c:pt>
                <c:pt idx="72">
                  <c:v>-0.24017400361486646</c:v>
                </c:pt>
                <c:pt idx="73">
                  <c:v>-0.23755139333029038</c:v>
                </c:pt>
                <c:pt idx="74">
                  <c:v>-0.2349771026471599</c:v>
                </c:pt>
                <c:pt idx="75">
                  <c:v>-0.23245030240556958</c:v>
                </c:pt>
                <c:pt idx="76">
                  <c:v>-0.22997013706322511</c:v>
                </c:pt>
                <c:pt idx="77">
                  <c:v>-0.2275357318424861</c:v>
                </c:pt>
                <c:pt idx="78">
                  <c:v>-0.22514619883041173</c:v>
                </c:pt>
                <c:pt idx="79">
                  <c:v>-0.2228006421769036</c:v>
                </c:pt>
                <c:pt idx="80">
                  <c:v>-0.22049816251531465</c:v>
                </c:pt>
                <c:pt idx="81">
                  <c:v>-0.21823786071229065</c:v>
                </c:pt>
                <c:pt idx="82">
                  <c:v>-0.21601884103863425</c:v>
                </c:pt>
                <c:pt idx="83">
                  <c:v>-0.21384021384021601</c:v>
                </c:pt>
                <c:pt idx="84">
                  <c:v>-0.21170109777704926</c:v>
                </c:pt>
                <c:pt idx="85">
                  <c:v>-0.20960062168931989</c:v>
                </c:pt>
                <c:pt idx="86">
                  <c:v>-0.20753792614116498</c:v>
                </c:pt>
                <c:pt idx="87">
                  <c:v>-0.20551216468613459</c:v>
                </c:pt>
                <c:pt idx="88">
                  <c:v>-0.20352250489236989</c:v>
                </c:pt>
                <c:pt idx="89">
                  <c:v>-0.20156812916045519</c:v>
                </c:pt>
                <c:pt idx="90">
                  <c:v>-0.19964823536252299</c:v>
                </c:pt>
                <c:pt idx="91">
                  <c:v>-0.19776203732741127</c:v>
                </c:pt>
                <c:pt idx="92">
                  <c:v>-0.19590876519340936</c:v>
                </c:pt>
                <c:pt idx="93">
                  <c:v>-0.19408766564730048</c:v>
                </c:pt>
                <c:pt idx="94">
                  <c:v>-0.19229800206596132</c:v>
                </c:pt>
                <c:pt idx="95">
                  <c:v>-0.19053905457465767</c:v>
                </c:pt>
                <c:pt idx="96">
                  <c:v>-0.18881012003433084</c:v>
                </c:pt>
                <c:pt idx="97">
                  <c:v>-0.18711051196856845</c:v>
                </c:pt>
                <c:pt idx="98">
                  <c:v>-0.18543956043956208</c:v>
                </c:pt>
                <c:pt idx="99">
                  <c:v>-0.18379661188113974</c:v>
                </c:pt>
                <c:pt idx="100">
                  <c:v>-0.18218102889590843</c:v>
                </c:pt>
                <c:pt idx="101">
                  <c:v>-0.1805921900226192</c:v>
                </c:pt>
                <c:pt idx="102">
                  <c:v>-0.17902948947906575</c:v>
                </c:pt>
                <c:pt idx="103">
                  <c:v>-0.1774923368851278</c:v>
                </c:pt>
                <c:pt idx="104">
                  <c:v>-0.17598015696995634</c:v>
                </c:pt>
                <c:pt idx="105">
                  <c:v>-0.17449238926676708</c:v>
                </c:pt>
                <c:pt idx="106">
                  <c:v>-0.17302848779823843</c:v>
                </c:pt>
                <c:pt idx="107">
                  <c:v>-0.17158792075510382</c:v>
                </c:pt>
                <c:pt idx="108">
                  <c:v>-0.17017017017017155</c:v>
                </c:pt>
                <c:pt idx="109">
                  <c:v>-0.16877473158969186</c:v>
                </c:pt>
                <c:pt idx="110">
                  <c:v>-0.16740111374371958</c:v>
                </c:pt>
                <c:pt idx="111">
                  <c:v>-0.16604883821688157</c:v>
                </c:pt>
                <c:pt idx="112">
                  <c:v>-0.16471743912074902</c:v>
                </c:pt>
                <c:pt idx="113">
                  <c:v>-0.16340646276883306</c:v>
                </c:pt>
                <c:pt idx="114">
                  <c:v>-0.16211546735506205</c:v>
                </c:pt>
                <c:pt idx="115">
                  <c:v>-0.16084402263646094</c:v>
                </c:pt>
                <c:pt idx="116">
                  <c:v>-0.15959170962062932</c:v>
                </c:pt>
                <c:pt idx="117">
                  <c:v>-0.15835812025851165</c:v>
                </c:pt>
                <c:pt idx="118">
                  <c:v>-0.15714285714285833</c:v>
                </c:pt>
                <c:pt idx="119">
                  <c:v>-0.15594553321269722</c:v>
                </c:pt>
                <c:pt idx="120">
                  <c:v>-0.15476577146406487</c:v>
                </c:pt>
                <c:pt idx="121">
                  <c:v>-0.15360320466718613</c:v>
                </c:pt>
                <c:pt idx="122">
                  <c:v>-0.15245747509023824</c:v>
                </c:pt>
                <c:pt idx="123">
                  <c:v>-0.15132823422978975</c:v>
                </c:pt>
                <c:pt idx="124">
                  <c:v>-0.15021514254796584</c:v>
                </c:pt>
                <c:pt idx="125">
                  <c:v>-0.14911786921635758</c:v>
                </c:pt>
                <c:pt idx="126">
                  <c:v>-0.14803609186666386</c:v>
                </c:pt>
                <c:pt idx="127">
                  <c:v>-0.14696949634802994</c:v>
                </c:pt>
                <c:pt idx="128">
                  <c:v>-0.14591777649102594</c:v>
                </c:pt>
                <c:pt idx="129">
                  <c:v>-0.14488063387818992</c:v>
                </c:pt>
                <c:pt idx="130">
                  <c:v>-0.14385777762104698</c:v>
                </c:pt>
                <c:pt idx="131">
                  <c:v>-0.14284892414350159</c:v>
                </c:pt>
                <c:pt idx="132">
                  <c:v>-0.1418537969714917</c:v>
                </c:pt>
                <c:pt idx="133">
                  <c:v>-0.1408721265287837</c:v>
                </c:pt>
                <c:pt idx="134">
                  <c:v>-0.13990364993878185</c:v>
                </c:pt>
                <c:pt idx="135">
                  <c:v>-0.13894811083221945</c:v>
                </c:pt>
                <c:pt idx="136">
                  <c:v>-0.13800525916059617</c:v>
                </c:pt>
                <c:pt idx="137">
                  <c:v>-0.1370748510152226</c:v>
                </c:pt>
                <c:pt idx="138">
                  <c:v>-0.13615664845173131</c:v>
                </c:pt>
                <c:pt idx="139">
                  <c:v>-0.13525041931991275</c:v>
                </c:pt>
                <c:pt idx="140">
                  <c:v>-0.13435593709873392</c:v>
                </c:pt>
                <c:pt idx="141">
                  <c:v>-0.13347298073639854</c:v>
                </c:pt>
                <c:pt idx="142">
                  <c:v>-0.1326013344953075</c:v>
                </c:pt>
                <c:pt idx="143">
                  <c:v>-0.13174078780177975</c:v>
                </c:pt>
                <c:pt idx="144">
                  <c:v>-0.13089113510039632</c:v>
                </c:pt>
                <c:pt idx="145">
                  <c:v>-0.13005217571283095</c:v>
                </c:pt>
                <c:pt idx="146">
                  <c:v>-0.12922371370103378</c:v>
                </c:pt>
                <c:pt idx="147">
                  <c:v>-0.12840555773463652</c:v>
                </c:pt>
                <c:pt idx="148">
                  <c:v>-0.12759752096245067</c:v>
                </c:pt>
                <c:pt idx="149">
                  <c:v>-0.1267994208879322</c:v>
                </c:pt>
                <c:pt idx="150">
                  <c:v>-0.12601107924849012</c:v>
                </c:pt>
                <c:pt idx="151">
                  <c:v>-0.12523232189851841</c:v>
                </c:pt>
                <c:pt idx="152">
                  <c:v>-0.12446297869603395</c:v>
                </c:pt>
                <c:pt idx="153">
                  <c:v>-0.12370288339280661</c:v>
                </c:pt>
                <c:pt idx="154">
                  <c:v>-0.12295187352786968</c:v>
                </c:pt>
                <c:pt idx="155">
                  <c:v>-0.12220979032430322</c:v>
                </c:pt>
                <c:pt idx="156">
                  <c:v>-0.12147647858918512</c:v>
                </c:pt>
                <c:pt idx="157">
                  <c:v>-0.12075178661660714</c:v>
                </c:pt>
                <c:pt idx="158">
                  <c:v>-0.12003556609365809</c:v>
                </c:pt>
              </c:numCache>
            </c:numRef>
          </c:yVal>
          <c:smooth val="0"/>
          <c:extLst>
            <c:ext xmlns:c16="http://schemas.microsoft.com/office/drawing/2014/chart" uri="{C3380CC4-5D6E-409C-BE32-E72D297353CC}">
              <c16:uniqueId val="{00000001-9696-4A01-AFCD-09C5B7972358}"/>
            </c:ext>
          </c:extLst>
        </c:ser>
        <c:dLbls>
          <c:showLegendKey val="0"/>
          <c:showVal val="0"/>
          <c:showCatName val="0"/>
          <c:showSerName val="0"/>
          <c:showPercent val="0"/>
          <c:showBubbleSize val="0"/>
        </c:dLbls>
        <c:axId val="69736704"/>
        <c:axId val="69746688"/>
      </c:scatterChart>
      <c:valAx>
        <c:axId val="69736704"/>
        <c:scaling>
          <c:orientation val="minMax"/>
          <c:max val="11"/>
          <c:min val="-10"/>
        </c:scaling>
        <c:delete val="0"/>
        <c:axPos val="b"/>
        <c:majorGridlines/>
        <c:minorGridlines/>
        <c:numFmt formatCode="General" sourceLinked="1"/>
        <c:majorTickMark val="out"/>
        <c:minorTickMark val="none"/>
        <c:tickLblPos val="nextTo"/>
        <c:spPr>
          <a:ln w="12700">
            <a:solidFill>
              <a:schemeClr val="tx1"/>
            </a:solidFill>
            <a:tailEnd type="stealth"/>
          </a:ln>
        </c:spPr>
        <c:txPr>
          <a:bodyPr/>
          <a:lstStyle/>
          <a:p>
            <a:pPr>
              <a:defRPr sz="1100">
                <a:latin typeface="Times New Roman" panose="02020603050405020304" pitchFamily="18" charset="0"/>
                <a:cs typeface="Times New Roman" panose="02020603050405020304" pitchFamily="18" charset="0"/>
              </a:defRPr>
            </a:pPr>
            <a:endParaRPr lang="en-US"/>
          </a:p>
        </c:txPr>
        <c:crossAx val="69746688"/>
        <c:crosses val="autoZero"/>
        <c:crossBetween val="midCat"/>
        <c:majorUnit val="2"/>
        <c:minorUnit val="1"/>
      </c:valAx>
      <c:valAx>
        <c:axId val="69746688"/>
        <c:scaling>
          <c:orientation val="minMax"/>
          <c:max val="3.2"/>
          <c:min val="-3"/>
        </c:scaling>
        <c:delete val="0"/>
        <c:axPos val="l"/>
        <c:majorGridlines/>
        <c:minorGridlines/>
        <c:numFmt formatCode="General" sourceLinked="1"/>
        <c:majorTickMark val="out"/>
        <c:minorTickMark val="none"/>
        <c:tickLblPos val="nextTo"/>
        <c:spPr>
          <a:ln w="12700">
            <a:solidFill>
              <a:schemeClr val="tx1"/>
            </a:solidFill>
            <a:tailEnd type="stealth"/>
          </a:ln>
        </c:spPr>
        <c:txPr>
          <a:bodyPr/>
          <a:lstStyle/>
          <a:p>
            <a:pPr>
              <a:defRPr sz="1100">
                <a:latin typeface="Times New Roman" panose="02020603050405020304" pitchFamily="18" charset="0"/>
                <a:cs typeface="Times New Roman" panose="02020603050405020304" pitchFamily="18" charset="0"/>
              </a:defRPr>
            </a:pPr>
            <a:endParaRPr lang="en-US"/>
          </a:p>
        </c:txPr>
        <c:crossAx val="69736704"/>
        <c:crosses val="autoZero"/>
        <c:crossBetween val="midCat"/>
        <c:majorUnit val="0.5"/>
        <c:minorUnit val="0.1"/>
      </c:valAx>
    </c:plotArea>
    <c:plotVisOnly val="1"/>
    <c:dispBlanksAs val="gap"/>
    <c:showDLblsOverMax val="0"/>
  </c:chart>
  <c:spPr>
    <a:ln>
      <a:noFill/>
    </a:ln>
  </c:spPr>
  <c:externalData r:id="rId1">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0665205-5741-4130-96A0-5118DA9C76B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TotalTime>
  <Pages>8</Pages>
  <Words>1071</Words>
  <Characters>6108</Characters>
  <Application>Microsoft Office Word</Application>
  <DocSecurity>0</DocSecurity>
  <Lines>50</Lines>
  <Paragraphs>14</Paragraphs>
  <ScaleCrop>false</ScaleCrop>
  <HeadingPairs>
    <vt:vector size="2" baseType="variant">
      <vt:variant>
        <vt:lpstr>Title</vt:lpstr>
      </vt:variant>
      <vt:variant>
        <vt:i4>1</vt:i4>
      </vt:variant>
    </vt:vector>
  </HeadingPairs>
  <TitlesOfParts>
    <vt:vector size="1" baseType="lpstr">
      <vt:lpstr>AS and A Level Mathematics A Check In 1.01 Proof</vt:lpstr>
    </vt:vector>
  </TitlesOfParts>
  <Company>Cambridge Assessment</Company>
  <LinksUpToDate>false</LinksUpToDate>
  <CharactersWithSpaces>7165</CharactersWithSpaces>
  <SharedDoc>false</SharedDoc>
  <HLinks>
    <vt:vector size="24" baseType="variant">
      <vt:variant>
        <vt:i4>4325393</vt:i4>
      </vt:variant>
      <vt:variant>
        <vt:i4>9</vt:i4>
      </vt:variant>
      <vt:variant>
        <vt:i4>0</vt:i4>
      </vt:variant>
      <vt:variant>
        <vt:i4>5</vt:i4>
      </vt:variant>
      <vt:variant>
        <vt:lpwstr>http://www.ocr.org.uk/expression-of-interest</vt:lpwstr>
      </vt:variant>
      <vt:variant>
        <vt:lpwstr/>
      </vt:variant>
      <vt:variant>
        <vt:i4>6422597</vt:i4>
      </vt:variant>
      <vt:variant>
        <vt:i4>6</vt:i4>
      </vt:variant>
      <vt:variant>
        <vt:i4>0</vt:i4>
      </vt:variant>
      <vt:variant>
        <vt:i4>5</vt:i4>
      </vt:variant>
      <vt:variant>
        <vt:lpwstr>mailto:resources.feedback@ocr.org.uk?subject=I%20disliked%20Life%20Skills%20Employability%20Lesson%20Element%20Unit%208%20Understand%20how%20to%20complete%20a%20job%20search</vt:lpwstr>
      </vt:variant>
      <vt:variant>
        <vt:lpwstr/>
      </vt:variant>
      <vt:variant>
        <vt:i4>5767273</vt:i4>
      </vt:variant>
      <vt:variant>
        <vt:i4>3</vt:i4>
      </vt:variant>
      <vt:variant>
        <vt:i4>0</vt:i4>
      </vt:variant>
      <vt:variant>
        <vt:i4>5</vt:i4>
      </vt:variant>
      <vt:variant>
        <vt:lpwstr>mailto:resources.feedback@ocr.org.uk?subject=I%20liked%20Life%20Skills%20Employability%20Lesson%20Element%20Unit%208%20Understand%20how%20to%20complete%20a%20job%20search</vt:lpwstr>
      </vt:variant>
      <vt:variant>
        <vt:lpwstr/>
      </vt:variant>
      <vt:variant>
        <vt:i4>4063250</vt:i4>
      </vt:variant>
      <vt:variant>
        <vt:i4>0</vt:i4>
      </vt:variant>
      <vt:variant>
        <vt:i4>0</vt:i4>
      </vt:variant>
      <vt:variant>
        <vt:i4>5</vt:i4>
      </vt:variant>
      <vt:variant>
        <vt:lpwstr>mailto:resources.feedback@ocr.org.uk</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S and A Level Mathematics A Check In 1.01 Proof</dc:title>
  <dc:creator>OCR</dc:creator>
  <cp:keywords>A Level, AS Level, Mathematics A, Maths, Check In; 1.01</cp:keywords>
  <cp:lastModifiedBy>Nicola Williams</cp:lastModifiedBy>
  <cp:revision>4</cp:revision>
  <cp:lastPrinted>2017-08-15T10:22:00Z</cp:lastPrinted>
  <dcterms:created xsi:type="dcterms:W3CDTF">2019-09-04T10:45:00Z</dcterms:created>
  <dcterms:modified xsi:type="dcterms:W3CDTF">2020-03-05T11: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Preferences">
    <vt:lpwstr>[Styles]_x000d_
Text=Times New Roman_x000d_
Function=Times New Roman_x000d_
Variable=Times New Roman,I_x000d_
LCGreek=Symbol,I_x000d_
UCGreek=Symbol_x000d_
Symbol=Symbol_x000d_
Vector=Times New Roman,B_x000d_
Number=Times New Roman_x000d_
User1=Courier New_x000d_
User2=Times New Roman_x000d_
MTExtra=MT Extra_x000d_
_x000d_
[Sizes]_x000d_</vt:lpwstr>
  </property>
  <property fmtid="{D5CDD505-2E9C-101B-9397-08002B2CF9AE}" pid="3" name="MTPreferences 1">
    <vt:lpwstr>
Full=12 pt_x000d_
Script=7.5 pt_x000d_
ScriptScript=5.5 pt_x000d_
Symbol=150 %_x000d_
SubSymbol=100 %_x000d_
User1=75 %_x000d_
User2=150 %_x000d_
SmallLargeIncr=1 pt_x000d_
_x000d_
[Spacing]_x000d_
LineSpacing=150 %_x000d_
MatrixRowSpacing=150 %_x000d_
MatrixColSpacing=100 %_x000d_
SuperscriptHeight=45 %_x000d_
SubscriptDepth=25 %_x000d_
SubS</vt:lpwstr>
  </property>
  <property fmtid="{D5CDD505-2E9C-101B-9397-08002B2CF9AE}" pid="4" name="MTPreferences 2">
    <vt:lpwstr>upGap=8 %_x000d_
LimHeight=25 %_x000d_
LimDepth=100 %_x000d_
LimLineSpacing=100 %_x000d_
NumerHeight=35 %_x000d_
DenomDepth=100 %_x000d_
FractBarOver=8 %_x000d_
FractBarThick=5 %_x000d_
SubFractBarThick=2.5 %_x000d_
FractGap=8 %_x000d_
FenceOver=8 %_x000d_
OperSpacing=100 %_x000d_
NonOperSpacing=100 %_x000d_
CharWidth=0 %_x000d_
MinGap=8</vt:lpwstr>
  </property>
  <property fmtid="{D5CDD505-2E9C-101B-9397-08002B2CF9AE}" pid="5" name="MTPreferences 3">
    <vt:lpwstr> %_x000d_
VertRadGap=17 %_x000d_
HorizRadGap=8 %_x000d_
RadWidth=100 %_x000d_
EmbellGap=12.5 %_x000d_
PrimeHeight=45 %_x000d_
BoxStrokeThick=5 %_x000d_
StikeThruThick=5 %_x000d_
MatrixLineThick=5 %_x000d_
RadStrokeThick=5 %_x000d_
HorizFenceGap=10 %_x000d_
_x000d_
</vt:lpwstr>
  </property>
  <property fmtid="{D5CDD505-2E9C-101B-9397-08002B2CF9AE}" pid="6" name="MTPreferenceSource">
    <vt:lpwstr>Spec content TNR 12.eqp</vt:lpwstr>
  </property>
  <property fmtid="{D5CDD505-2E9C-101B-9397-08002B2CF9AE}" pid="7" name="MTWinEqns">
    <vt:bool>true</vt:bool>
  </property>
</Properties>
</file>